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585912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32"/>
          <w:szCs w:val="32"/>
        </w:rPr>
      </w:pPr>
      <w:r w:rsidRPr="00CB35BD">
        <w:rPr>
          <w:rFonts w:ascii="Times New Roman" w:hAnsi="Times New Roman" w:cs="Times New Roman"/>
          <w:b/>
          <w:iCs/>
          <w:color w:val="FF0000"/>
          <w:sz w:val="32"/>
          <w:szCs w:val="32"/>
          <w:highlight w:val="yellow"/>
        </w:rPr>
        <w:t>BÀI 23: HỢP CHẤT CARBONYL</w:t>
      </w:r>
    </w:p>
    <w:p w14:paraId="37A803F9" w14:textId="77777777" w:rsidR="00F357C6" w:rsidRPr="00CB35BD" w:rsidRDefault="00F357C6" w:rsidP="00CB35BD">
      <w:p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CB35BD">
        <w:rPr>
          <w:rFonts w:ascii="Times New Roman" w:hAnsi="Times New Roman" w:cs="Times New Roman"/>
          <w:b/>
          <w:sz w:val="24"/>
          <w:szCs w:val="24"/>
          <w:highlight w:val="green"/>
        </w:rPr>
        <w:t>A. TÓM TẮT LÝ THUYẾT</w:t>
      </w:r>
    </w:p>
    <w:p w14:paraId="66AAF9CB" w14:textId="77777777" w:rsidR="00F357C6" w:rsidRPr="00CB35BD" w:rsidRDefault="00F357C6" w:rsidP="00F357C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CB35BD">
        <w:rPr>
          <w:rFonts w:ascii="Times New Roman" w:hAnsi="Times New Roman" w:cs="Times New Roman"/>
          <w:b/>
          <w:color w:val="0000FF"/>
          <w:sz w:val="24"/>
          <w:szCs w:val="24"/>
        </w:rPr>
        <w:t>I. Khái niệm, danh pháp</w:t>
      </w:r>
    </w:p>
    <w:p w14:paraId="483DBFAE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sz w:val="24"/>
          <w:szCs w:val="24"/>
        </w:rPr>
        <w:t>1. Khái niệm</w:t>
      </w:r>
      <w:bookmarkStart w:id="0" w:name="_GoBack"/>
      <w:bookmarkEnd w:id="0"/>
    </w:p>
    <w:p w14:paraId="03EF5560" w14:textId="4CDE6679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-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ợp chất carbonyl là các hợp chất hữu cơ trong phân tử có chứa nhóm chức carbonyl (</w:t>
      </w:r>
      <w:r w:rsidR="00EE7011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  </w:t>
      </w:r>
      <w:r w:rsidR="00EE7011">
        <w:object w:dxaOrig="720" w:dyaOrig="525" w14:anchorId="19938E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6.25pt" o:ole="">
            <v:imagedata r:id="rId8" o:title=""/>
          </v:shape>
          <o:OLEObject Type="Embed" ProgID="ChemWindow.Document" ShapeID="_x0000_i1025" DrawAspect="Content" ObjectID="_1782192288" r:id="rId9"/>
        </w:object>
      </w:r>
      <w:r w:rsidR="00EE7011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 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) .</w:t>
      </w:r>
    </w:p>
    <w:p w14:paraId="0FAAEB37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-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Aldehyde là hợp chất hữu cơ có nhóm -CHO liên kết với nguyên tử carbon (trong gốc hydrocarbon hoặc            </w:t>
      </w:r>
    </w:p>
    <w:p w14:paraId="2B0E5E52" w14:textId="6E521D66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-CHO) hoặc nguyên tử hydrogen.</w:t>
      </w:r>
    </w:p>
    <w:p w14:paraId="61453240" w14:textId="03D6709D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-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Ketone là hợp chất hữu cơ có nhóm </w:t>
      </w:r>
      <w:r w:rsidR="002172B4">
        <w:object w:dxaOrig="720" w:dyaOrig="525" w14:anchorId="0668AEC9">
          <v:shape id="_x0000_i1026" type="#_x0000_t75" style="width:36pt;height:26.25pt" o:ole="">
            <v:imagedata r:id="rId8" o:title=""/>
          </v:shape>
          <o:OLEObject Type="Embed" ProgID="ChemWindow.Document" ShapeID="_x0000_i1026" DrawAspect="Content" ObjectID="_1782192289" r:id="rId10"/>
        </w:objec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liên kết với 2 gốc hydrocarbon.</w:t>
      </w:r>
    </w:p>
    <w:p w14:paraId="36A59F83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VD: Cinnamaldehyde là một hợp chất aldehyde có trong tinh dầu quế.</w:t>
      </w:r>
    </w:p>
    <w:p w14:paraId="0AE52B67" w14:textId="33490B41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ab/>
        <w:t xml:space="preserve">   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Methone là một hợp chất ketone có trong tinh dầu </w:t>
      </w:r>
      <w:r w:rsidR="002172B4">
        <w:rPr>
          <w:rFonts w:ascii="Times New Roman" w:hAnsi="Times New Roman" w:cs="Times New Roman"/>
          <w:bCs/>
          <w:iCs/>
          <w:noProof/>
          <w:color w:val="FF0000"/>
          <w:sz w:val="24"/>
          <w:szCs w:val="24"/>
        </w:rPr>
        <w:t>bạc hà.</w:t>
      </w:r>
    </w:p>
    <w:p w14:paraId="14BEB47C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2. Danh pháp</w:t>
      </w:r>
    </w:p>
    <w:p w14:paraId="731EB703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a) Danh pháp thay thế</w:t>
      </w:r>
    </w:p>
    <w:p w14:paraId="7C5FD03E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Tên aldehyde:    </w:t>
      </w: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Tên hydrocarbon (bỏ e cuối) + al</w:t>
      </w:r>
    </w:p>
    <w:p w14:paraId="02C4D8EE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Tên ketone:   </w:t>
      </w: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Tên hydrocarbon (bỏ e cuối) + vị trí nhóm C=O + one</w:t>
      </w:r>
    </w:p>
    <w:p w14:paraId="54C2E66C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</w:pPr>
      <w:r w:rsidRPr="00D741CF"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  <w:t xml:space="preserve"> </w:t>
      </w:r>
      <w:r w:rsidRPr="00D741CF"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  <w:sym w:font="Wingdings" w:char="F054"/>
      </w:r>
      <w:r w:rsidRPr="00D741CF"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  <w:t xml:space="preserve"> Chú ý:</w:t>
      </w:r>
    </w:p>
    <w:p w14:paraId="540E8D6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Mạch C là mạch dài nhất chứa nhóm (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     C=O) </w:t>
      </w:r>
    </w:p>
    <w:p w14:paraId="4D53CD42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Mạch C được đánh số từ nhóm -CHO (đối với aldehyde) hoặc từ phía gần nhóm C=O hơn (đối với ketone).</w:t>
      </w:r>
    </w:p>
    <w:p w14:paraId="22F64E32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Đối với ketone, nếu nhóm C=O chỉ có một vị trí duy nhất thì không cần số chỉ vị trí nhóm C=O</w:t>
      </w:r>
    </w:p>
    <w:p w14:paraId="5E22993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Nếu mạch C có nhánh thì cần thêm vị trí và tên nhánh ở phía trước.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5210"/>
        <w:gridCol w:w="5211"/>
      </w:tblGrid>
      <w:tr w:rsidR="00F357C6" w:rsidRPr="004827CC" w14:paraId="2A0BA174" w14:textId="77777777" w:rsidTr="00C75E50">
        <w:tc>
          <w:tcPr>
            <w:tcW w:w="5210" w:type="dxa"/>
          </w:tcPr>
          <w:p w14:paraId="705DF1DB" w14:textId="77777777" w:rsidR="00F357C6" w:rsidRPr="003C0357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3C0357">
              <w:rPr>
                <w:b/>
                <w:iCs/>
                <w:color w:val="000000" w:themeColor="text1"/>
                <w:szCs w:val="24"/>
              </w:rPr>
              <w:t>Hợp chất</w:t>
            </w:r>
          </w:p>
        </w:tc>
        <w:tc>
          <w:tcPr>
            <w:tcW w:w="5211" w:type="dxa"/>
          </w:tcPr>
          <w:p w14:paraId="5F1454F2" w14:textId="77777777" w:rsidR="00F357C6" w:rsidRPr="003C0357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3C0357">
              <w:rPr>
                <w:b/>
                <w:iCs/>
                <w:color w:val="000000" w:themeColor="text1"/>
                <w:szCs w:val="24"/>
              </w:rPr>
              <w:t>Tên danh pháp</w:t>
            </w:r>
          </w:p>
        </w:tc>
      </w:tr>
      <w:tr w:rsidR="00F357C6" w:rsidRPr="004827CC" w14:paraId="0FA7EB90" w14:textId="77777777" w:rsidTr="00C75E50">
        <w:tc>
          <w:tcPr>
            <w:tcW w:w="5210" w:type="dxa"/>
          </w:tcPr>
          <w:p w14:paraId="1B3DBB4E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HCHO</w:t>
            </w:r>
          </w:p>
        </w:tc>
        <w:tc>
          <w:tcPr>
            <w:tcW w:w="5211" w:type="dxa"/>
          </w:tcPr>
          <w:p w14:paraId="2A4762D9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Methanal</w:t>
            </w:r>
          </w:p>
        </w:tc>
      </w:tr>
      <w:tr w:rsidR="00F357C6" w:rsidRPr="004827CC" w14:paraId="2354A37A" w14:textId="77777777" w:rsidTr="00C75E50">
        <w:tc>
          <w:tcPr>
            <w:tcW w:w="5210" w:type="dxa"/>
          </w:tcPr>
          <w:p w14:paraId="3804A6CA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CH</w:t>
            </w:r>
            <w:r w:rsidRPr="003C0357">
              <w:rPr>
                <w:bCs/>
                <w:iCs/>
                <w:color w:val="000000" w:themeColor="text1"/>
                <w:szCs w:val="24"/>
                <w:vertAlign w:val="subscript"/>
              </w:rPr>
              <w:t>3</w:t>
            </w:r>
            <w:r w:rsidRPr="004827CC">
              <w:rPr>
                <w:bCs/>
                <w:iCs/>
                <w:color w:val="000000" w:themeColor="text1"/>
                <w:szCs w:val="24"/>
              </w:rPr>
              <w:t>CHO</w:t>
            </w:r>
          </w:p>
        </w:tc>
        <w:tc>
          <w:tcPr>
            <w:tcW w:w="5211" w:type="dxa"/>
          </w:tcPr>
          <w:p w14:paraId="257F650E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Ethanal</w:t>
            </w:r>
          </w:p>
        </w:tc>
      </w:tr>
      <w:tr w:rsidR="00F357C6" w:rsidRPr="004827CC" w14:paraId="4B72B603" w14:textId="77777777" w:rsidTr="00C75E50">
        <w:tc>
          <w:tcPr>
            <w:tcW w:w="5210" w:type="dxa"/>
          </w:tcPr>
          <w:p w14:paraId="01104D8D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6EB66185" wp14:editId="65C80CDF">
                  <wp:extent cx="1114425" cy="447675"/>
                  <wp:effectExtent l="0" t="0" r="0" b="0"/>
                  <wp:docPr id="161079181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697BBF9C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3-methylbutanal</w:t>
            </w:r>
          </w:p>
        </w:tc>
      </w:tr>
      <w:tr w:rsidR="00F357C6" w:rsidRPr="004827CC" w14:paraId="700162BB" w14:textId="77777777" w:rsidTr="00C75E50">
        <w:tc>
          <w:tcPr>
            <w:tcW w:w="5210" w:type="dxa"/>
          </w:tcPr>
          <w:p w14:paraId="0ABD7D71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CH</w:t>
            </w:r>
            <w:r w:rsidRPr="004827CC">
              <w:rPr>
                <w:bCs/>
                <w:iCs/>
                <w:color w:val="000000" w:themeColor="text1"/>
                <w:szCs w:val="24"/>
                <w:vertAlign w:val="subscript"/>
              </w:rPr>
              <w:t>2</w:t>
            </w:r>
            <w:r w:rsidRPr="004827CC">
              <w:rPr>
                <w:bCs/>
                <w:iCs/>
                <w:color w:val="000000" w:themeColor="text1"/>
                <w:szCs w:val="24"/>
              </w:rPr>
              <w:t>=CHCH</w:t>
            </w:r>
            <w:r w:rsidRPr="004827CC">
              <w:rPr>
                <w:bCs/>
                <w:iCs/>
                <w:color w:val="000000" w:themeColor="text1"/>
                <w:szCs w:val="24"/>
                <w:vertAlign w:val="subscript"/>
              </w:rPr>
              <w:t>2</w:t>
            </w:r>
            <w:r w:rsidRPr="004827CC">
              <w:rPr>
                <w:bCs/>
                <w:iCs/>
                <w:color w:val="000000" w:themeColor="text1"/>
                <w:szCs w:val="24"/>
              </w:rPr>
              <w:t>CHO</w:t>
            </w:r>
          </w:p>
        </w:tc>
        <w:tc>
          <w:tcPr>
            <w:tcW w:w="5211" w:type="dxa"/>
          </w:tcPr>
          <w:p w14:paraId="2281FE31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But-3-enal</w:t>
            </w:r>
          </w:p>
        </w:tc>
      </w:tr>
    </w:tbl>
    <w:p w14:paraId="0035A456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5210"/>
        <w:gridCol w:w="5211"/>
      </w:tblGrid>
      <w:tr w:rsidR="00F357C6" w:rsidRPr="004827CC" w14:paraId="0425B7EB" w14:textId="77777777" w:rsidTr="00C75E50">
        <w:tc>
          <w:tcPr>
            <w:tcW w:w="5210" w:type="dxa"/>
          </w:tcPr>
          <w:p w14:paraId="24EE2939" w14:textId="77777777" w:rsidR="00F357C6" w:rsidRPr="00D741CF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D741CF">
              <w:rPr>
                <w:b/>
                <w:iCs/>
                <w:color w:val="000000" w:themeColor="text1"/>
                <w:szCs w:val="24"/>
              </w:rPr>
              <w:t>Hợp chất</w:t>
            </w:r>
          </w:p>
        </w:tc>
        <w:tc>
          <w:tcPr>
            <w:tcW w:w="5211" w:type="dxa"/>
          </w:tcPr>
          <w:p w14:paraId="5FB0291A" w14:textId="77777777" w:rsidR="00F357C6" w:rsidRPr="00D741CF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D741CF">
              <w:rPr>
                <w:b/>
                <w:iCs/>
                <w:color w:val="000000" w:themeColor="text1"/>
                <w:szCs w:val="24"/>
              </w:rPr>
              <w:t>Tên danh pháp</w:t>
            </w:r>
          </w:p>
        </w:tc>
      </w:tr>
      <w:tr w:rsidR="00F357C6" w:rsidRPr="004827CC" w14:paraId="07878E28" w14:textId="77777777" w:rsidTr="00C75E50">
        <w:tc>
          <w:tcPr>
            <w:tcW w:w="5210" w:type="dxa"/>
          </w:tcPr>
          <w:p w14:paraId="360D744F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46A2B408" wp14:editId="6AE17BC2">
                  <wp:extent cx="685800" cy="466725"/>
                  <wp:effectExtent l="0" t="0" r="0" b="0"/>
                  <wp:docPr id="16965344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3D33CE8B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Propanone</w:t>
            </w:r>
          </w:p>
        </w:tc>
      </w:tr>
      <w:tr w:rsidR="00F357C6" w:rsidRPr="004827CC" w14:paraId="26250BD8" w14:textId="77777777" w:rsidTr="00C75E50">
        <w:tc>
          <w:tcPr>
            <w:tcW w:w="5210" w:type="dxa"/>
          </w:tcPr>
          <w:p w14:paraId="766537F8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6755AE0C" wp14:editId="5D02E3D7">
                  <wp:extent cx="952500" cy="504825"/>
                  <wp:effectExtent l="0" t="0" r="0" b="0"/>
                  <wp:docPr id="28513279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24212213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Butanone</w:t>
            </w:r>
          </w:p>
        </w:tc>
      </w:tr>
      <w:tr w:rsidR="00F357C6" w:rsidRPr="004827CC" w14:paraId="47E128F4" w14:textId="77777777" w:rsidTr="00C75E50">
        <w:tc>
          <w:tcPr>
            <w:tcW w:w="5210" w:type="dxa"/>
          </w:tcPr>
          <w:p w14:paraId="7644283F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52EB9502" wp14:editId="32C048C4">
                  <wp:extent cx="1219200" cy="504825"/>
                  <wp:effectExtent l="0" t="0" r="0" b="0"/>
                  <wp:docPr id="2085504398" name="Picture 2085504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2FC8DD5E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Pentan-2-one</w:t>
            </w:r>
          </w:p>
        </w:tc>
      </w:tr>
      <w:tr w:rsidR="00F357C6" w:rsidRPr="004827CC" w14:paraId="44D4F526" w14:textId="77777777" w:rsidTr="00C75E50">
        <w:tc>
          <w:tcPr>
            <w:tcW w:w="5210" w:type="dxa"/>
          </w:tcPr>
          <w:p w14:paraId="23ECEF43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15B45548" wp14:editId="423868F9">
                  <wp:extent cx="1247775" cy="504825"/>
                  <wp:effectExtent l="0" t="0" r="0" b="0"/>
                  <wp:docPr id="820613537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53A38FEA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Pent-4-en-2-one</w:t>
            </w:r>
          </w:p>
        </w:tc>
      </w:tr>
    </w:tbl>
    <w:p w14:paraId="38CD9749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b) Tên thông thường</w:t>
      </w:r>
    </w:p>
    <w:p w14:paraId="42319540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CHO: aldehyde formic (formaldehyde)</w:t>
      </w:r>
    </w:p>
    <w:p w14:paraId="033787E7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: aldehyde acetic (acetaldehyde)</w:t>
      </w:r>
    </w:p>
    <w:p w14:paraId="04655F9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6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5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: aldehyde benzoic ( benzaldehyde)</w:t>
      </w:r>
    </w:p>
    <w:p w14:paraId="4011FACE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OC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: acetone</w:t>
      </w:r>
    </w:p>
    <w:p w14:paraId="0CCF8978" w14:textId="77777777" w:rsidR="00F357C6" w:rsidRPr="00CB35BD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CB35BD">
        <w:rPr>
          <w:rFonts w:ascii="Times New Roman" w:hAnsi="Times New Roman" w:cs="Times New Roman"/>
          <w:b/>
          <w:iCs/>
          <w:color w:val="0000FF"/>
          <w:sz w:val="24"/>
          <w:szCs w:val="24"/>
        </w:rPr>
        <w:t>II. ĐẶC ĐIỂM CẤU TẠO</w:t>
      </w:r>
    </w:p>
    <w:p w14:paraId="10D98694" w14:textId="77777777" w:rsidR="00F357C6" w:rsidRPr="006B3C1A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6B3C1A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lastRenderedPageBreak/>
        <w:t>Liên kết đôi C=O phân cực về phía nguyên tử oxygen.</w:t>
      </w:r>
    </w:p>
    <w:p w14:paraId="040CA845" w14:textId="77777777" w:rsidR="00F357C6" w:rsidRPr="00CB35BD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CB35BD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III. TÍNH CHẤT VẬT LÍ </w:t>
      </w:r>
    </w:p>
    <w:p w14:paraId="74A023F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3E91F20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1FECAE" wp14:editId="28C788FB">
            <wp:extent cx="5210175" cy="2412865"/>
            <wp:effectExtent l="0" t="0" r="0" b="6985"/>
            <wp:docPr id="1396844954" name="Picture 1" descr="A picture containing text, screenshot, font, number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844954" name="Picture 1" descr="A picture containing text, screenshot, font, number  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21652" cy="241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F1B9B" w14:textId="77777777" w:rsidR="00F357C6" w:rsidRPr="00CB35BD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CB35BD">
        <w:rPr>
          <w:rFonts w:ascii="Times New Roman" w:hAnsi="Times New Roman" w:cs="Times New Roman"/>
          <w:b/>
          <w:iCs/>
          <w:color w:val="0000FF"/>
          <w:sz w:val="24"/>
          <w:szCs w:val="24"/>
        </w:rPr>
        <w:t>IV. TÍNH CHẤT HÓA HỌC</w:t>
      </w:r>
    </w:p>
    <w:p w14:paraId="78D30F6D" w14:textId="77777777" w:rsidR="00F357C6" w:rsidRPr="00544472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544472">
        <w:rPr>
          <w:rFonts w:cs="Times New Roman"/>
          <w:b/>
          <w:iCs/>
          <w:color w:val="000000" w:themeColor="text1"/>
          <w:sz w:val="24"/>
          <w:szCs w:val="24"/>
        </w:rPr>
        <w:t>Phản ứng khử</w:t>
      </w:r>
    </w:p>
    <w:p w14:paraId="5403CE32" w14:textId="77777777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Các hợp chất carbonyl bị khử bởi các tác nhân khử như NaBH</w:t>
      </w:r>
      <w:r w:rsidRPr="004A43C5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4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, LiAlH</w:t>
      </w:r>
      <w:r w:rsidRPr="004A43C5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4</w:t>
      </w:r>
    </w:p>
    <w:p w14:paraId="310A28E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+)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Andehyde bị khử thành alcohol bậc I</w:t>
      </w:r>
      <w:r>
        <w:rPr>
          <w:rFonts w:cs="Times New Roman"/>
          <w:bCs/>
          <w:iCs/>
          <w:color w:val="000000" w:themeColor="text1"/>
          <w:sz w:val="24"/>
          <w:szCs w:val="24"/>
        </w:rPr>
        <w:t xml:space="preserve">: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4A43C5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CH=O + 2[H]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→</m:t>
        </m:r>
      </m:oMath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 xml:space="preserve"> CH</w:t>
      </w:r>
      <w:r w:rsidRPr="004A43C5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4A43C5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>OH</w:t>
      </w:r>
    </w:p>
    <w:p w14:paraId="6DD036D4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</w:p>
    <w:p w14:paraId="67D44817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+) Ketone bị khử thành alcohol bậc II. </w:t>
      </w:r>
      <w:r w:rsidRPr="004827C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09DEE0C0" wp14:editId="4660D7E1">
            <wp:simplePos x="0" y="0"/>
            <wp:positionH relativeFrom="column">
              <wp:posOffset>2651760</wp:posOffset>
            </wp:positionH>
            <wp:positionV relativeFrom="paragraph">
              <wp:posOffset>-1905</wp:posOffset>
            </wp:positionV>
            <wp:extent cx="2943225" cy="533400"/>
            <wp:effectExtent l="0" t="0" r="0" b="0"/>
            <wp:wrapSquare wrapText="bothSides"/>
            <wp:docPr id="1823320883" name="Picture 1823320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5DE9BE8" w14:textId="77777777" w:rsidR="00F357C6" w:rsidRPr="004827CC" w:rsidRDefault="00F357C6" w:rsidP="00F357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Cs/>
          <w:iCs/>
          <w:color w:val="000000" w:themeColor="text1"/>
          <w:sz w:val="24"/>
          <w:szCs w:val="24"/>
        </w:rPr>
      </w:pPr>
    </w:p>
    <w:p w14:paraId="580FEF4B" w14:textId="1ED3B6B7" w:rsidR="00F357C6" w:rsidRPr="004827CC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cs="Times New Roman"/>
          <w:b/>
          <w:iCs/>
          <w:color w:val="000000" w:themeColor="text1"/>
          <w:sz w:val="24"/>
          <w:szCs w:val="24"/>
        </w:rPr>
        <w:t xml:space="preserve">Phản ứng </w:t>
      </w:r>
      <w:r w:rsidR="002172B4" w:rsidRPr="002172B4">
        <w:rPr>
          <w:rFonts w:cs="Times New Roman"/>
          <w:b/>
          <w:iCs/>
          <w:sz w:val="24"/>
          <w:szCs w:val="24"/>
        </w:rPr>
        <w:t>oxi hóa</w:t>
      </w:r>
      <w:r w:rsidRPr="004827CC">
        <w:rPr>
          <w:rFonts w:cs="Times New Roman"/>
          <w:b/>
          <w:iCs/>
          <w:color w:val="000000" w:themeColor="text1"/>
          <w:sz w:val="24"/>
          <w:szCs w:val="24"/>
        </w:rPr>
        <w:t xml:space="preserve"> aldehyde</w:t>
      </w:r>
    </w:p>
    <w:p w14:paraId="765BEC2E" w14:textId="3E1B3672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Aldehyde bị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bởi nước bromine tạo thành carboxylic acid.</w:t>
      </w:r>
    </w:p>
    <w:p w14:paraId="3F809C0B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center"/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544472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 + Br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+ H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O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→</m:t>
        </m:r>
      </m:oMath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 xml:space="preserve"> CH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>COOH + 2HBr</w:t>
      </w:r>
    </w:p>
    <w:p w14:paraId="43EF2B3C" w14:textId="09755642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Aldehyde bị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bởi thuốc thử Tollens</w:t>
      </w:r>
    </w:p>
    <w:p w14:paraId="495A8373" w14:textId="0DDA9AD6" w:rsidR="00F357C6" w:rsidRPr="004827CC" w:rsidRDefault="00F357C6" w:rsidP="00F357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eastAsiaTheme="minorEastAsia" w:cs="Times New Roman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TQ: RCHO + 2[Ag(NH</w:t>
      </w:r>
      <w:r w:rsidRPr="004827CC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)</w:t>
      </w:r>
      <w:r w:rsidRPr="004827CC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]OH 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760" w:dyaOrig="360" w14:anchorId="10840B7A">
            <v:shape id="_x0000_i1027" type="#_x0000_t75" style="width:38.25pt;height:18pt" o:ole="">
              <v:imagedata r:id="rId18" o:title=""/>
            </v:shape>
            <o:OLEObject Type="Embed" ProgID="Equation.DSMT4" ShapeID="_x0000_i1027" DrawAspect="Content" ObjectID="_1782192290" r:id="rId19"/>
          </w:object>
        </m:r>
      </m:oMath>
      <w:r w:rsidRPr="004827CC">
        <w:rPr>
          <w:rFonts w:eastAsiaTheme="minorEastAsia" w:cs="Times New Roman"/>
          <w:sz w:val="24"/>
          <w:szCs w:val="24"/>
        </w:rPr>
        <w:t xml:space="preserve"> RCOONH</w:t>
      </w:r>
      <w:r w:rsidRPr="004827CC">
        <w:rPr>
          <w:rFonts w:eastAsiaTheme="minorEastAsia" w:cs="Times New Roman"/>
          <w:sz w:val="24"/>
          <w:szCs w:val="24"/>
          <w:vertAlign w:val="subscript"/>
        </w:rPr>
        <w:t>4</w:t>
      </w:r>
      <w:r w:rsidRPr="004827CC">
        <w:rPr>
          <w:rFonts w:eastAsiaTheme="minorEastAsia" w:cs="Times New Roman"/>
          <w:sz w:val="24"/>
          <w:szCs w:val="24"/>
        </w:rPr>
        <w:t xml:space="preserve"> + 2Ag + 3NH</w:t>
      </w:r>
      <w:r w:rsidRPr="004827CC">
        <w:rPr>
          <w:rFonts w:eastAsiaTheme="minorEastAsia" w:cs="Times New Roman"/>
          <w:sz w:val="24"/>
          <w:szCs w:val="24"/>
          <w:vertAlign w:val="subscript"/>
        </w:rPr>
        <w:t>3</w:t>
      </w:r>
      <w:r w:rsidR="00EE7011">
        <w:rPr>
          <w:rFonts w:eastAsiaTheme="minorEastAsia" w:cs="Times New Roman"/>
          <w:sz w:val="24"/>
          <w:szCs w:val="24"/>
        </w:rPr>
        <w:t xml:space="preserve"> + H</w:t>
      </w:r>
      <w:r w:rsidR="00EE7011">
        <w:rPr>
          <w:rFonts w:eastAsiaTheme="minorEastAsia" w:cs="Times New Roman"/>
          <w:sz w:val="24"/>
          <w:szCs w:val="24"/>
          <w:vertAlign w:val="subscript"/>
        </w:rPr>
        <w:t>2</w:t>
      </w:r>
      <w:r w:rsidRPr="004827CC">
        <w:rPr>
          <w:rFonts w:eastAsiaTheme="minorEastAsia" w:cs="Times New Roman"/>
          <w:sz w:val="24"/>
          <w:szCs w:val="24"/>
        </w:rPr>
        <w:t>O</w:t>
      </w:r>
    </w:p>
    <w:p w14:paraId="3071A6C6" w14:textId="4AE44FC1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Ví dụ: CH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 + 2[Ag(NH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)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]OH 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760" w:dyaOrig="360" w14:anchorId="34B8F7A6">
            <v:shape id="_x0000_i1028" type="#_x0000_t75" style="width:38.25pt;height:18pt" o:ole="">
              <v:imagedata r:id="rId18" o:title=""/>
            </v:shape>
            <o:OLEObject Type="Embed" ProgID="Equation.DSMT4" ShapeID="_x0000_i1028" DrawAspect="Content" ObjectID="_1782192291" r:id="rId20"/>
          </w:object>
        </m:r>
      </m:oMath>
      <w:r w:rsidRPr="004827CC">
        <w:rPr>
          <w:rFonts w:ascii="Times New Roman" w:eastAsiaTheme="minorEastAsia" w:hAnsi="Times New Roman" w:cs="Times New Roman"/>
          <w:sz w:val="24"/>
          <w:szCs w:val="24"/>
        </w:rPr>
        <w:t xml:space="preserve"> C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>COON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 xml:space="preserve"> + 2Ag + 3N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="00EE7011">
        <w:rPr>
          <w:rFonts w:ascii="Times New Roman" w:eastAsiaTheme="minorEastAsia" w:hAnsi="Times New Roman" w:cs="Times New Roman"/>
          <w:sz w:val="24"/>
          <w:szCs w:val="24"/>
        </w:rPr>
        <w:t xml:space="preserve"> + H</w:t>
      </w:r>
      <w:r w:rsidR="00EE701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>O</w:t>
      </w:r>
    </w:p>
    <w:p w14:paraId="1317C529" w14:textId="7CB91C04" w:rsidR="00F357C6" w:rsidRPr="004827CC" w:rsidRDefault="00F357C6" w:rsidP="002172B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Phản ứng tạo thành lớp </w:t>
      </w:r>
      <w:r w:rsidR="002172B4" w:rsidRPr="002172B4">
        <w:rPr>
          <w:rFonts w:ascii="Times New Roman" w:hAnsi="Times New Roman" w:cs="Times New Roman"/>
          <w:bCs/>
          <w:iCs/>
          <w:color w:val="FF0000"/>
          <w:sz w:val="24"/>
          <w:szCs w:val="24"/>
        </w:rPr>
        <w:t>silver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bóng bám vào bình phản ứng, phản ứng này được gọi là phản ứng tráng </w:t>
      </w:r>
      <w:r w:rsidR="002172B4" w:rsidRPr="002172B4">
        <w:rPr>
          <w:rFonts w:ascii="Times New Roman" w:hAnsi="Times New Roman" w:cs="Times New Roman"/>
          <w:bCs/>
          <w:iCs/>
          <w:color w:val="FF0000"/>
          <w:sz w:val="24"/>
          <w:szCs w:val="24"/>
        </w:rPr>
        <w:t>silver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11F37776" w14:textId="01FFEFFA" w:rsidR="00F357C6" w:rsidRPr="004827CC" w:rsidRDefault="00F357C6" w:rsidP="002172B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Ketone không bị </w:t>
      </w:r>
      <w:r w:rsidR="002172B4" w:rsidRPr="002172B4">
        <w:rPr>
          <w:rFonts w:ascii="Times New Roman" w:hAnsi="Times New Roman" w:cs="Times New Roman"/>
          <w:bCs/>
          <w:iCs/>
          <w:sz w:val="24"/>
          <w:szCs w:val="24"/>
        </w:rPr>
        <w:t>oxi hóa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bởi thuốc thử Tollens, vì vậy có thể dùng thuốc thử Tollens để phân biệt aldehyde với ketone.</w:t>
      </w:r>
    </w:p>
    <w:p w14:paraId="443A9ADF" w14:textId="42583C4A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Aldehyde bị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bởi copper(II) hydroxide Cu(OH)</w:t>
      </w:r>
      <w:r w:rsidRPr="0074723A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trong môi trường kiềm khi đun nóng tạo kết tủa Cu</w:t>
      </w:r>
      <w:r w:rsidRPr="004827CC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O màu đỏ gạch.</w:t>
      </w:r>
    </w:p>
    <w:p w14:paraId="17542EE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RCHO + 2Cu(OH)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 xml:space="preserve">2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+ NaOH 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760" w:dyaOrig="360" w14:anchorId="37017B37">
            <v:shape id="_x0000_i1029" type="#_x0000_t75" style="width:38.25pt;height:18pt" o:ole="">
              <v:imagedata r:id="rId18" o:title=""/>
            </v:shape>
            <o:OLEObject Type="Embed" ProgID="Equation.DSMT4" ShapeID="_x0000_i1029" DrawAspect="Content" ObjectID="_1782192292" r:id="rId21"/>
          </w:object>
        </m:r>
      </m:oMath>
      <w:r w:rsidRPr="004827CC">
        <w:rPr>
          <w:rFonts w:ascii="Times New Roman" w:eastAsiaTheme="minorEastAsia" w:hAnsi="Times New Roman" w:cs="Times New Roman"/>
          <w:sz w:val="24"/>
          <w:szCs w:val="24"/>
        </w:rPr>
        <w:t xml:space="preserve"> RCOONa + Cu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>O +3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>O</w:t>
      </w:r>
    </w:p>
    <w:p w14:paraId="13986894" w14:textId="77777777" w:rsidR="00F357C6" w:rsidRPr="004827CC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cs="Times New Roman"/>
          <w:b/>
          <w:iCs/>
          <w:color w:val="000000" w:themeColor="text1"/>
          <w:sz w:val="24"/>
          <w:szCs w:val="24"/>
        </w:rPr>
        <w:t xml:space="preserve">Phản ứng cộng </w:t>
      </w:r>
    </w:p>
    <w:p w14:paraId="58F0B7A0" w14:textId="77777777" w:rsidR="00F357C6" w:rsidRPr="008113B2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u w:val="single"/>
        </w:rPr>
      </w:pPr>
      <w:r w:rsidRPr="008113B2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  <w:u w:val="single"/>
        </w:rPr>
        <w:drawing>
          <wp:anchor distT="0" distB="0" distL="114300" distR="114300" simplePos="0" relativeHeight="251664384" behindDoc="0" locked="0" layoutInCell="1" allowOverlap="1" wp14:anchorId="0C469A13" wp14:editId="0B917B62">
            <wp:simplePos x="0" y="0"/>
            <wp:positionH relativeFrom="column">
              <wp:posOffset>1927860</wp:posOffset>
            </wp:positionH>
            <wp:positionV relativeFrom="paragraph">
              <wp:posOffset>0</wp:posOffset>
            </wp:positionV>
            <wp:extent cx="2619375" cy="685800"/>
            <wp:effectExtent l="0" t="0" r="9525" b="0"/>
            <wp:wrapSquare wrapText="bothSides"/>
            <wp:docPr id="162482165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113B2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u w:val="single"/>
        </w:rPr>
        <w:t>Tổng quát</w:t>
      </w:r>
    </w:p>
    <w:p w14:paraId="25C1685E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283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07CD9F91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283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766F20BD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283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2047F32A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849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7372615" wp14:editId="49BCD868">
            <wp:simplePos x="0" y="0"/>
            <wp:positionH relativeFrom="column">
              <wp:posOffset>1651635</wp:posOffset>
            </wp:positionH>
            <wp:positionV relativeFrom="paragraph">
              <wp:posOffset>49530</wp:posOffset>
            </wp:positionV>
            <wp:extent cx="2809875" cy="714375"/>
            <wp:effectExtent l="0" t="0" r="9525" b="0"/>
            <wp:wrapSquare wrapText="bothSides"/>
            <wp:docPr id="199848532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Ví dụ: </w:t>
      </w:r>
    </w:p>
    <w:p w14:paraId="03485985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099EECD5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30F04C9F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310662ED" w14:textId="77777777" w:rsidR="00F357C6" w:rsidRPr="004827CC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cs="Times New Roman"/>
          <w:b/>
          <w:iCs/>
          <w:color w:val="000000" w:themeColor="text1"/>
          <w:sz w:val="24"/>
          <w:szCs w:val="24"/>
        </w:rPr>
        <w:t>Phản ứn tạo iodoform</w:t>
      </w:r>
    </w:p>
    <w:p w14:paraId="5D0DDDE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lastRenderedPageBreak/>
        <w:t>Các hợp chất aldehyde, ketone có nhóm methyl cạnh nhóm carbonyl có thể phản ứng với I</w:t>
      </w:r>
      <w:r w:rsidRPr="008113B2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trong môi trường kiềm.</w:t>
      </w:r>
    </w:p>
    <w:p w14:paraId="780810BB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6CC6F362" wp14:editId="2773DC22">
            <wp:extent cx="5095875" cy="523875"/>
            <wp:effectExtent l="0" t="0" r="0" b="0"/>
            <wp:docPr id="102514265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76E040" w14:textId="77777777" w:rsidR="00F357C6" w:rsidRPr="00CB35BD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CB35BD">
        <w:rPr>
          <w:rFonts w:ascii="Times New Roman" w:hAnsi="Times New Roman" w:cs="Times New Roman"/>
          <w:b/>
          <w:iCs/>
          <w:color w:val="0000FF"/>
          <w:sz w:val="24"/>
          <w:szCs w:val="24"/>
        </w:rPr>
        <w:t>V. ỨNG DỤNG</w:t>
      </w:r>
    </w:p>
    <w:p w14:paraId="3385DD14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D0BCA0" wp14:editId="3CE10969">
            <wp:extent cx="6480175" cy="2267585"/>
            <wp:effectExtent l="0" t="0" r="0" b="0"/>
            <wp:docPr id="643187607" name="Picture 1" descr="A picture containing text, screenshot, font, number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187607" name="Picture 1" descr="A picture containing text, screenshot, font, number  Description automatically generated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267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F1C56" w14:textId="77777777" w:rsidR="00F357C6" w:rsidRPr="00CB35BD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CB35BD">
        <w:rPr>
          <w:rFonts w:ascii="Times New Roman" w:hAnsi="Times New Roman" w:cs="Times New Roman"/>
          <w:b/>
          <w:iCs/>
          <w:color w:val="0000FF"/>
          <w:sz w:val="24"/>
          <w:szCs w:val="24"/>
        </w:rPr>
        <w:t>VI. ĐIỀU CHẾ</w:t>
      </w:r>
    </w:p>
    <w:p w14:paraId="746EE170" w14:textId="7D3C5756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Một số hợp chất carbonyl được tổng hợp trong công nghiệp bằng phương pháp </w:t>
      </w:r>
      <w:r w:rsidR="002172B4" w:rsidRPr="002172B4">
        <w:rPr>
          <w:rFonts w:ascii="Times New Roman" w:hAnsi="Times New Roman" w:cs="Times New Roman"/>
          <w:bCs/>
          <w:iCs/>
          <w:sz w:val="24"/>
          <w:szCs w:val="24"/>
        </w:rPr>
        <w:t>oxi hóa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các hydrocarbon</w:t>
      </w:r>
    </w:p>
    <w:p w14:paraId="5CCB697E" w14:textId="148AD052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ethylene thành acetaldehyde.</w:t>
      </w:r>
    </w:p>
    <w:p w14:paraId="029ADE85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2032DF55" wp14:editId="5AAE7FB7">
            <wp:extent cx="2905125" cy="295275"/>
            <wp:effectExtent l="0" t="0" r="9525" b="0"/>
            <wp:docPr id="48830314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73C55" w14:textId="7925EEC1" w:rsidR="00F357C6" w:rsidRPr="004827CC" w:rsidRDefault="002172B4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2172B4">
        <w:rPr>
          <w:rFonts w:cs="Times New Roman"/>
          <w:bCs/>
          <w:iCs/>
          <w:sz w:val="24"/>
          <w:szCs w:val="24"/>
        </w:rPr>
        <w:t>Oxi hóa</w:t>
      </w:r>
      <w:r w:rsidR="00F357C6"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cumene thành acetone (qui trình cumene).</w:t>
      </w:r>
    </w:p>
    <w:p w14:paraId="4FB23C35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03BC97FD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73668664" wp14:editId="3F3E8E48">
            <wp:extent cx="2819400" cy="935614"/>
            <wp:effectExtent l="0" t="0" r="0" b="0"/>
            <wp:docPr id="202637140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790" cy="941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29C01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56C53175" w14:textId="77777777" w:rsidR="00F357C6" w:rsidRPr="00CB35BD" w:rsidRDefault="00F357C6" w:rsidP="00CB35BD">
      <w:p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CB35BD">
        <w:rPr>
          <w:rFonts w:ascii="Times New Roman" w:hAnsi="Times New Roman" w:cs="Times New Roman"/>
          <w:b/>
          <w:sz w:val="24"/>
          <w:szCs w:val="24"/>
          <w:highlight w:val="green"/>
        </w:rPr>
        <w:t>B. BÀI TẬP TRẮC NGHIỆM</w:t>
      </w:r>
    </w:p>
    <w:p w14:paraId="6607357C" w14:textId="77777777" w:rsidR="00F357C6" w:rsidRDefault="00F357C6" w:rsidP="00F357C6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14:paraId="568BBA17" w14:textId="705DFAAB" w:rsidR="00AB3022" w:rsidRPr="00673EC3" w:rsidRDefault="00AB3022" w:rsidP="00AB3022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Câu 1</w:t>
      </w:r>
      <w:r w:rsidR="00BB7E09"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Anđehit là hợp chất hữu cơ trong phân tử có</w:t>
      </w:r>
    </w:p>
    <w:p w14:paraId="496EFB91" w14:textId="13AFDF98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hóm chức –COOH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hoặc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hydroge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1B5C324" w14:textId="6A279897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hóm chức –OH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o.</w:t>
      </w:r>
    </w:p>
    <w:p w14:paraId="750C1145" w14:textId="3BB97731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C.</w:t>
      </w:r>
      <w:r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nhóm chức –CHO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hoặc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ydrogen</w:t>
      </w:r>
      <w:r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6AFF720F" w14:textId="0C31D622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hóm chức –COO-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hoặc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hydroge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0E4208" w14:textId="3263038F" w:rsidR="003E7351" w:rsidRPr="00673EC3" w:rsidRDefault="003E7351" w:rsidP="003E7351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="00BB7E09"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673EC3">
        <w:rPr>
          <w:rFonts w:ascii="Times New Roman" w:hAnsi="Times New Roman" w:cs="Times New Roman"/>
          <w:sz w:val="24"/>
          <w:szCs w:val="24"/>
        </w:rPr>
        <w:t>Nhóm chức của anđehit là</w:t>
      </w:r>
    </w:p>
    <w:p w14:paraId="7E2E7000" w14:textId="1B2E8925" w:rsidR="00AB3022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3E7351" w:rsidRPr="00673EC3">
        <w:rPr>
          <w:rFonts w:ascii="Times New Roman" w:hAnsi="Times New Roman" w:cs="Times New Roman"/>
          <w:sz w:val="24"/>
          <w:szCs w:val="24"/>
        </w:rPr>
        <w:t>-COOH</w:t>
      </w:r>
      <w:r w:rsidR="003E7351" w:rsidRPr="00673EC3">
        <w:rPr>
          <w:rFonts w:ascii="Times New Roman" w:hAnsi="Times New Roman" w:cs="Times New Roman"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3E7351" w:rsidRPr="00673EC3">
        <w:rPr>
          <w:rFonts w:ascii="Times New Roman" w:hAnsi="Times New Roman" w:cs="Times New Roman"/>
          <w:sz w:val="24"/>
          <w:szCs w:val="24"/>
        </w:rPr>
        <w:t>-NH</w:t>
      </w:r>
      <w:r w:rsidR="003E7351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E7351" w:rsidRPr="00673EC3">
        <w:rPr>
          <w:rFonts w:ascii="Times New Roman" w:hAnsi="Times New Roman" w:cs="Times New Roman"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="003E7351" w:rsidRPr="00673EC3">
        <w:rPr>
          <w:rFonts w:ascii="Times New Roman" w:hAnsi="Times New Roman" w:cs="Times New Roman"/>
          <w:sz w:val="24"/>
          <w:szCs w:val="24"/>
          <w:highlight w:val="yellow"/>
        </w:rPr>
        <w:t>-CHO</w:t>
      </w:r>
      <w:r>
        <w:rPr>
          <w:rFonts w:ascii="Times New Roman" w:hAnsi="Times New Roman" w:cs="Times New Roman"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E7351" w:rsidRPr="00673EC3">
        <w:rPr>
          <w:rFonts w:ascii="Times New Roman" w:hAnsi="Times New Roman" w:cs="Times New Roman"/>
          <w:sz w:val="24"/>
          <w:szCs w:val="24"/>
        </w:rPr>
        <w:t>-OH.</w:t>
      </w:r>
    </w:p>
    <w:p w14:paraId="42452C89" w14:textId="34625AA9" w:rsidR="00336BA5" w:rsidRPr="00673EC3" w:rsidRDefault="00336BA5" w:rsidP="00336BA5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3:</w:t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Hợp chất nào sau đây là anđehit?</w:t>
      </w:r>
    </w:p>
    <w:p w14:paraId="72CA665F" w14:textId="77777777" w:rsidR="00336BA5" w:rsidRPr="00673EC3" w:rsidRDefault="00336BA5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OH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HO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59C64C36" w14:textId="77777777" w:rsidR="00336BA5" w:rsidRPr="00673EC3" w:rsidRDefault="00336BA5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OOH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OO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</w:p>
    <w:p w14:paraId="1A23F800" w14:textId="0597BA9F" w:rsidR="00695B1B" w:rsidRPr="00673EC3" w:rsidRDefault="00695B1B" w:rsidP="00695B1B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 xml:space="preserve">4: </w:t>
      </w:r>
      <w:r w:rsidRPr="00673EC3">
        <w:rPr>
          <w:rFonts w:ascii="Times New Roman" w:hAnsi="Times New Roman" w:cs="Times New Roman"/>
          <w:sz w:val="24"/>
          <w:szCs w:val="24"/>
        </w:rPr>
        <w:t>Tên thay thế của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-CH=O là</w:t>
      </w:r>
    </w:p>
    <w:p w14:paraId="70EDD464" w14:textId="59997E09" w:rsidR="00695B1B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95B1B" w:rsidRPr="00673EC3">
        <w:rPr>
          <w:rFonts w:ascii="Times New Roman" w:hAnsi="Times New Roman" w:cs="Times New Roman"/>
          <w:sz w:val="24"/>
          <w:szCs w:val="24"/>
        </w:rPr>
        <w:t>m</w:t>
      </w:r>
      <w:r w:rsidRPr="002172B4">
        <w:rPr>
          <w:rFonts w:ascii="Times New Roman" w:hAnsi="Times New Roman" w:cs="Times New Roman"/>
          <w:color w:val="FF0000"/>
          <w:sz w:val="24"/>
          <w:szCs w:val="24"/>
        </w:rPr>
        <w:t>ethanol</w:t>
      </w:r>
      <w:r w:rsidR="00695B1B" w:rsidRPr="00673EC3">
        <w:rPr>
          <w:rFonts w:ascii="Times New Roman" w:hAnsi="Times New Roman" w:cs="Times New Roman"/>
          <w:sz w:val="24"/>
          <w:szCs w:val="24"/>
        </w:rPr>
        <w:t>.</w:t>
      </w:r>
      <w:r w:rsidR="00695B1B" w:rsidRPr="00673EC3">
        <w:rPr>
          <w:rFonts w:ascii="Times New Roman" w:hAnsi="Times New Roman" w:cs="Times New Roman"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172B4">
        <w:rPr>
          <w:rFonts w:ascii="Times New Roman" w:hAnsi="Times New Roman" w:cs="Times New Roman"/>
          <w:color w:val="FF0000"/>
          <w:sz w:val="24"/>
          <w:szCs w:val="24"/>
        </w:rPr>
        <w:t>ethanol</w:t>
      </w:r>
      <w:r w:rsidR="00695B1B" w:rsidRPr="00673EC3">
        <w:rPr>
          <w:rFonts w:ascii="Times New Roman" w:hAnsi="Times New Roman" w:cs="Times New Roman"/>
          <w:sz w:val="24"/>
          <w:szCs w:val="24"/>
        </w:rPr>
        <w:t>.</w:t>
      </w:r>
      <w:r w:rsidR="00695B1B" w:rsidRPr="00673EC3">
        <w:rPr>
          <w:rFonts w:ascii="Times New Roman" w:hAnsi="Times New Roman" w:cs="Times New Roman"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="00695B1B" w:rsidRPr="00673EC3">
        <w:rPr>
          <w:rFonts w:ascii="Times New Roman" w:hAnsi="Times New Roman" w:cs="Times New Roman"/>
          <w:sz w:val="24"/>
          <w:szCs w:val="24"/>
          <w:highlight w:val="yellow"/>
        </w:rPr>
        <w:t>metanal.</w:t>
      </w:r>
      <w:r w:rsidR="00695B1B" w:rsidRPr="00673EC3">
        <w:rPr>
          <w:rFonts w:ascii="Times New Roman" w:hAnsi="Times New Roman" w:cs="Times New Roman"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95B1B" w:rsidRPr="00673EC3">
        <w:rPr>
          <w:rFonts w:ascii="Times New Roman" w:hAnsi="Times New Roman" w:cs="Times New Roman"/>
          <w:sz w:val="24"/>
          <w:szCs w:val="24"/>
        </w:rPr>
        <w:t>etanal.</w:t>
      </w:r>
    </w:p>
    <w:p w14:paraId="1E96C16E" w14:textId="03364B61" w:rsidR="00CB65CA" w:rsidRPr="00673EC3" w:rsidRDefault="00CB65CA" w:rsidP="00CB65CA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5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Anđehit X có công thức cấu tạo là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(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)-CHO. Tên của X là</w:t>
      </w:r>
    </w:p>
    <w:p w14:paraId="72DBBD2A" w14:textId="031446EF" w:rsidR="003E7351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-etylpentanal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2-etylpentanal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-etylbutanal.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2-etylbutanal</w:t>
      </w:r>
    </w:p>
    <w:p w14:paraId="7DB2BA6F" w14:textId="7BC8B334" w:rsidR="00976A18" w:rsidRPr="00673EC3" w:rsidRDefault="00976A18" w:rsidP="00976A18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6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ông thức cấu tạo của 3-metylbutanal là</w:t>
      </w:r>
    </w:p>
    <w:p w14:paraId="4CA72757" w14:textId="77777777" w:rsidR="00976A18" w:rsidRPr="00673EC3" w:rsidRDefault="00976A18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O.</w:t>
      </w:r>
    </w:p>
    <w:p w14:paraId="439D078D" w14:textId="77777777" w:rsidR="00976A18" w:rsidRPr="00673EC3" w:rsidRDefault="00976A18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softHyphen/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  <w:t>)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D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(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)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CH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-CHO.</w:t>
      </w:r>
    </w:p>
    <w:p w14:paraId="164D004B" w14:textId="33F99F62" w:rsidR="00EB3B5B" w:rsidRPr="00673EC3" w:rsidRDefault="00EB3B5B" w:rsidP="00EB3B5B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7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ông thức cấu tạo của prop-2-enal là</w:t>
      </w:r>
    </w:p>
    <w:p w14:paraId="2311039B" w14:textId="77777777" w:rsidR="00EB3B5B" w:rsidRPr="00673EC3" w:rsidRDefault="00EB3B5B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=CH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=CH-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O.</w:t>
      </w:r>
    </w:p>
    <w:p w14:paraId="5EC41A4A" w14:textId="77777777" w:rsidR="00EB3B5B" w:rsidRPr="00673EC3" w:rsidRDefault="00EB3B5B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6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D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=CH-CHO.</w:t>
      </w:r>
    </w:p>
    <w:p w14:paraId="24315F94" w14:textId="727865CC" w:rsidR="00EB3B5B" w:rsidRPr="00673EC3" w:rsidRDefault="00EB3B5B" w:rsidP="00EB3B5B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8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Anđehit có thể phản ứng với 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/Ni, t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t>o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, tạo thành</w:t>
      </w:r>
    </w:p>
    <w:p w14:paraId="152C6A50" w14:textId="3BF1E616" w:rsidR="00EB3B5B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ancol bậc hai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ancol bậc một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xeton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ancol bậc ba.</w:t>
      </w:r>
    </w:p>
    <w:p w14:paraId="63F745B8" w14:textId="09606946" w:rsidR="00EB3B5B" w:rsidRPr="00673EC3" w:rsidRDefault="00EB3B5B" w:rsidP="00EB3B5B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>Câu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 xml:space="preserve"> 9</w:t>
      </w:r>
      <w:r w:rsidRPr="00673EC3">
        <w:rPr>
          <w:rFonts w:ascii="Times New Roman" w:hAnsi="Times New Roman" w:cs="Times New Roman"/>
          <w:b/>
          <w:sz w:val="24"/>
          <w:szCs w:val="24"/>
        </w:rPr>
        <w:t>:</w:t>
      </w:r>
      <w:r w:rsidRPr="00673EC3">
        <w:rPr>
          <w:rFonts w:ascii="Times New Roman" w:hAnsi="Times New Roman" w:cs="Times New Roman"/>
          <w:sz w:val="24"/>
          <w:szCs w:val="24"/>
        </w:rPr>
        <w:t xml:space="preserve"> Cho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phản ứng với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 (xúc tác Ni, đun nóng) thu được</w:t>
      </w:r>
    </w:p>
    <w:p w14:paraId="203A88B3" w14:textId="4A14BABA" w:rsidR="00EB3B5B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EB3B5B"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EB3B5B" w:rsidRPr="00673EC3">
        <w:rPr>
          <w:rFonts w:ascii="Times New Roman" w:hAnsi="Times New Roman" w:cs="Times New Roman"/>
          <w:sz w:val="24"/>
          <w:szCs w:val="24"/>
          <w:highlight w:val="yellow"/>
        </w:rPr>
        <w:t>COOH.</w:t>
      </w:r>
      <w:r w:rsidR="00EB3B5B" w:rsidRPr="00673EC3">
        <w:rPr>
          <w:rFonts w:ascii="Times New Roman" w:hAnsi="Times New Roman" w:cs="Times New Roman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B3B5B" w:rsidRPr="00673EC3">
        <w:rPr>
          <w:rFonts w:ascii="Times New Roman" w:hAnsi="Times New Roman" w:cs="Times New Roman"/>
          <w:sz w:val="24"/>
          <w:szCs w:val="24"/>
        </w:rPr>
        <w:t>HCOOH.</w:t>
      </w:r>
      <w:r w:rsidR="00EB3B5B" w:rsidRPr="00673EC3">
        <w:rPr>
          <w:rFonts w:ascii="Times New Roman" w:hAnsi="Times New Roman" w:cs="Times New Roman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B3B5B" w:rsidRPr="00673EC3">
        <w:rPr>
          <w:rFonts w:ascii="Times New Roman" w:hAnsi="Times New Roman" w:cs="Times New Roman"/>
          <w:sz w:val="24"/>
          <w:szCs w:val="24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B3B5B" w:rsidRPr="00673EC3">
        <w:rPr>
          <w:rFonts w:ascii="Times New Roman" w:hAnsi="Times New Roman" w:cs="Times New Roman"/>
          <w:sz w:val="24"/>
          <w:szCs w:val="24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B3B5B" w:rsidRPr="00673EC3">
        <w:rPr>
          <w:rFonts w:ascii="Times New Roman" w:hAnsi="Times New Roman" w:cs="Times New Roman"/>
          <w:sz w:val="24"/>
          <w:szCs w:val="24"/>
        </w:rPr>
        <w:t>OH.</w:t>
      </w:r>
      <w:r w:rsidR="00EB3B5B" w:rsidRPr="00673EC3">
        <w:rPr>
          <w:rFonts w:ascii="Times New Roman" w:hAnsi="Times New Roman" w:cs="Times New Roman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B3B5B" w:rsidRPr="00673EC3">
        <w:rPr>
          <w:rFonts w:ascii="Times New Roman" w:hAnsi="Times New Roman" w:cs="Times New Roman"/>
          <w:sz w:val="24"/>
          <w:szCs w:val="24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B3B5B" w:rsidRPr="00673EC3">
        <w:rPr>
          <w:rFonts w:ascii="Times New Roman" w:hAnsi="Times New Roman" w:cs="Times New Roman"/>
          <w:sz w:val="24"/>
          <w:szCs w:val="24"/>
        </w:rPr>
        <w:t>OH.</w:t>
      </w:r>
    </w:p>
    <w:p w14:paraId="325CB6EF" w14:textId="19078541" w:rsidR="00475733" w:rsidRPr="00673EC3" w:rsidRDefault="00475733" w:rsidP="0047573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>10:</w:t>
      </w:r>
      <w:r w:rsidRPr="00673E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</w:rPr>
        <w:t xml:space="preserve">Chất  nào  sau đây có phản ứng tráng </w:t>
      </w:r>
      <w:r w:rsidR="002172B4">
        <w:rPr>
          <w:rFonts w:ascii="Times New Roman" w:hAnsi="Times New Roman" w:cs="Times New Roman"/>
          <w:color w:val="FF0000"/>
          <w:sz w:val="24"/>
          <w:szCs w:val="24"/>
        </w:rPr>
        <w:t>bạc</w:t>
      </w:r>
      <w:r w:rsidRPr="00673EC3">
        <w:rPr>
          <w:rFonts w:ascii="Times New Roman" w:hAnsi="Times New Roman" w:cs="Times New Roman"/>
          <w:sz w:val="24"/>
          <w:szCs w:val="24"/>
        </w:rPr>
        <w:t>?</w:t>
      </w:r>
    </w:p>
    <w:p w14:paraId="29E2BE8D" w14:textId="184C4F29" w:rsidR="0047573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475733"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  <w:highlight w:val="yellow"/>
        </w:rPr>
        <w:t>CHO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75733" w:rsidRPr="00673EC3">
        <w:rPr>
          <w:rFonts w:ascii="Times New Roman" w:hAnsi="Times New Roman" w:cs="Times New Roman"/>
          <w:sz w:val="24"/>
          <w:szCs w:val="24"/>
        </w:rPr>
        <w:t>C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475733" w:rsidRPr="00673EC3">
        <w:rPr>
          <w:rFonts w:ascii="Times New Roman" w:hAnsi="Times New Roman" w:cs="Times New Roman"/>
          <w:sz w:val="24"/>
          <w:szCs w:val="24"/>
        </w:rPr>
        <w:t>OH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OOH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N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.</w:t>
      </w:r>
    </w:p>
    <w:p w14:paraId="7AB4E4E3" w14:textId="6ABD68C2" w:rsidR="00475733" w:rsidRPr="00673EC3" w:rsidRDefault="00475733" w:rsidP="0047573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30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11: 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Chất phản ứng được với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 xml:space="preserve"> trong dung dịch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, đun nóng tạo ra kim loại Ag là</w:t>
      </w:r>
    </w:p>
    <w:p w14:paraId="08BDC51D" w14:textId="4285865A" w:rsidR="0047573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N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OH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HO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OOH.</w:t>
      </w:r>
    </w:p>
    <w:p w14:paraId="733FABB2" w14:textId="02804F0D" w:rsidR="00475733" w:rsidRPr="00673EC3" w:rsidRDefault="00475733" w:rsidP="0047573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bCs/>
          <w:sz w:val="24"/>
          <w:szCs w:val="24"/>
        </w:rPr>
        <w:t>12:</w:t>
      </w:r>
      <w:r w:rsidRPr="00673EC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Chất phản ứng với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 xml:space="preserve"> trong dung dịch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 xml:space="preserve"> đun nóng tạo ra Ag là</w:t>
      </w:r>
    </w:p>
    <w:p w14:paraId="6CAAB469" w14:textId="3A6940EB" w:rsidR="00475733" w:rsidRPr="00673EC3" w:rsidRDefault="00475733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 w:firstLine="283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lang w:val="pt-BR"/>
        </w:rPr>
        <w:t>alcohol ethylic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lang w:val="pt-BR"/>
        </w:rPr>
        <w:t>acetic acid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anđehit axetic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lang w:val="pt-BR"/>
        </w:rPr>
        <w:t>glycerine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999B7AF" w14:textId="62C306A8" w:rsidR="00AA2456" w:rsidRPr="00673EC3" w:rsidRDefault="00AA2456" w:rsidP="00AA2456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>13</w:t>
      </w:r>
      <w:r w:rsidRPr="00673EC3">
        <w:rPr>
          <w:rFonts w:ascii="Times New Roman" w:hAnsi="Times New Roman" w:cs="Times New Roman"/>
          <w:b/>
          <w:sz w:val="24"/>
          <w:szCs w:val="24"/>
        </w:rPr>
        <w:t>:</w:t>
      </w:r>
      <w:r w:rsidRPr="00673EC3">
        <w:rPr>
          <w:rFonts w:ascii="Times New Roman" w:hAnsi="Times New Roman" w:cs="Times New Roman"/>
          <w:sz w:val="24"/>
          <w:szCs w:val="24"/>
        </w:rPr>
        <w:t xml:space="preserve"> Anđehit axetic thể hiện tính </w:t>
      </w:r>
      <w:r w:rsidR="002172B4">
        <w:rPr>
          <w:rFonts w:ascii="Times New Roman" w:hAnsi="Times New Roman" w:cs="Times New Roman"/>
          <w:color w:val="FF0000"/>
          <w:sz w:val="24"/>
          <w:szCs w:val="24"/>
        </w:rPr>
        <w:t>oxi</w:t>
      </w:r>
      <w:r w:rsidRPr="00673EC3">
        <w:rPr>
          <w:rFonts w:ascii="Times New Roman" w:hAnsi="Times New Roman" w:cs="Times New Roman"/>
          <w:sz w:val="24"/>
          <w:szCs w:val="24"/>
        </w:rPr>
        <w:t xml:space="preserve"> hoá trong phản ứng nào sau đây?</w:t>
      </w:r>
    </w:p>
    <w:p w14:paraId="2928971B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HO  +  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r w:rsidRPr="00673EC3">
        <w:rPr>
          <w:rFonts w:ascii="Times New Roman" w:hAnsi="Times New Roman" w:cs="Times New Roman"/>
          <w:position w:val="-6"/>
          <w:sz w:val="24"/>
          <w:szCs w:val="24"/>
          <w:highlight w:val="yellow"/>
          <w:lang w:val="vi-VN"/>
        </w:rPr>
        <w:object w:dxaOrig="870" w:dyaOrig="360" w14:anchorId="71D18CBB">
          <v:shape id="_x0000_i1030" type="#_x0000_t75" style="width:42.75pt;height:18.75pt" o:ole="">
            <v:imagedata r:id="rId28" o:title=""/>
          </v:shape>
          <o:OLEObject Type="Embed" ProgID="Equation.DSMT4" ShapeID="_x0000_i1030" DrawAspect="Content" ObjectID="_1782192293" r:id="rId29"/>
        </w:objec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 xml:space="preserve"> C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OH.</w:t>
      </w:r>
    </w:p>
    <w:p w14:paraId="1539BB2E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673EC3">
        <w:rPr>
          <w:rFonts w:ascii="Times New Roman" w:hAnsi="Times New Roman" w:cs="Times New Roman"/>
          <w:sz w:val="24"/>
          <w:szCs w:val="24"/>
        </w:rPr>
        <w:t>2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 +  5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  </w:t>
      </w:r>
      <w:r w:rsidRPr="00673EC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75" w:dyaOrig="360" w14:anchorId="0F10D002">
          <v:shape id="_x0000_i1031" type="#_x0000_t75" style="width:33pt;height:18.75pt" o:ole="">
            <v:imagedata r:id="rId30" o:title=""/>
          </v:shape>
          <o:OLEObject Type="Embed" ProgID="Equation.DSMT4" ShapeID="_x0000_i1031" DrawAspect="Content" ObjectID="_1782192294" r:id="rId31"/>
        </w:object>
      </w:r>
      <w:r w:rsidRPr="00673EC3">
        <w:rPr>
          <w:rFonts w:ascii="Times New Roman" w:hAnsi="Times New Roman" w:cs="Times New Roman"/>
          <w:sz w:val="24"/>
          <w:szCs w:val="24"/>
        </w:rPr>
        <w:t xml:space="preserve">  4C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 xml:space="preserve">2   </w:t>
      </w:r>
      <w:r w:rsidRPr="00673EC3">
        <w:rPr>
          <w:rFonts w:ascii="Times New Roman" w:hAnsi="Times New Roman" w:cs="Times New Roman"/>
          <w:sz w:val="24"/>
          <w:szCs w:val="24"/>
        </w:rPr>
        <w:t>+  4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O.</w:t>
      </w:r>
    </w:p>
    <w:p w14:paraId="62CE9B6A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673EC3">
        <w:rPr>
          <w:rFonts w:ascii="Times New Roman" w:hAnsi="Times New Roman" w:cs="Times New Roman"/>
          <w:sz w:val="24"/>
          <w:szCs w:val="24"/>
        </w:rPr>
        <w:t>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 +  2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3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O  </w:t>
      </w:r>
      <w:r w:rsidRPr="00673EC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75" w:dyaOrig="360" w14:anchorId="130889C3">
          <v:shape id="_x0000_i1032" type="#_x0000_t75" style="width:33pt;height:18.75pt" o:ole="">
            <v:imagedata r:id="rId32" o:title=""/>
          </v:shape>
          <o:OLEObject Type="Embed" ProgID="Equation.DSMT4" ShapeID="_x0000_i1032" DrawAspect="Content" ObjectID="_1782192295" r:id="rId33"/>
        </w:object>
      </w:r>
      <w:r w:rsidRPr="00673EC3">
        <w:rPr>
          <w:rFonts w:ascii="Times New Roman" w:hAnsi="Times New Roman" w:cs="Times New Roman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2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</w:rPr>
        <w:t>N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2Ag.</w:t>
      </w:r>
    </w:p>
    <w:p w14:paraId="2B2D2B31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73EC3">
        <w:rPr>
          <w:rFonts w:ascii="Times New Roman" w:hAnsi="Times New Roman" w:cs="Times New Roman"/>
          <w:sz w:val="24"/>
          <w:szCs w:val="24"/>
        </w:rPr>
        <w:t>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 +  Br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O  </w:t>
      </w:r>
      <w:r w:rsidRPr="00673EC3">
        <w:rPr>
          <w:rFonts w:ascii="Cambria Math" w:hAnsi="Cambria Math" w:cs="Cambria Math"/>
          <w:sz w:val="24"/>
          <w:szCs w:val="24"/>
        </w:rPr>
        <w:t>⎯⎯</w:t>
      </w:r>
      <w:r w:rsidRPr="00673EC3">
        <w:rPr>
          <w:rFonts w:ascii="Times New Roman" w:hAnsi="Times New Roman" w:cs="Times New Roman"/>
          <w:sz w:val="24"/>
          <w:szCs w:val="24"/>
        </w:rPr>
        <w:t>→ 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  +  2HBr.</w:t>
      </w:r>
    </w:p>
    <w:p w14:paraId="7EDED009" w14:textId="681C7D69" w:rsidR="00AA2456" w:rsidRPr="00673EC3" w:rsidRDefault="00AA2456" w:rsidP="00AA2456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  <w:lang w:val="de-DE"/>
        </w:rPr>
        <w:t>14</w:t>
      </w: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>Trong số các hợp chất sau, chất nào dùng để ngâm xác động vật?</w:t>
      </w:r>
    </w:p>
    <w:p w14:paraId="44DFF649" w14:textId="6EE33F95" w:rsidR="00AA2456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AA2456" w:rsidRPr="00673EC3">
        <w:rPr>
          <w:rFonts w:ascii="Times New Roman" w:hAnsi="Times New Roman" w:cs="Times New Roman"/>
          <w:sz w:val="24"/>
          <w:szCs w:val="24"/>
          <w:highlight w:val="yellow"/>
        </w:rPr>
        <w:t>dd HCHO.</w:t>
      </w:r>
      <w:r w:rsidR="00AA2456" w:rsidRPr="00673EC3">
        <w:rPr>
          <w:rFonts w:ascii="Times New Roman" w:hAnsi="Times New Roman" w:cs="Times New Roman"/>
          <w:sz w:val="24"/>
          <w:szCs w:val="24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A2456" w:rsidRPr="00673EC3">
        <w:rPr>
          <w:rFonts w:ascii="Times New Roman" w:hAnsi="Times New Roman" w:cs="Times New Roman"/>
          <w:sz w:val="24"/>
          <w:szCs w:val="24"/>
        </w:rPr>
        <w:t>dd CH</w:t>
      </w:r>
      <w:r w:rsidR="00AA2456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2456" w:rsidRPr="00673EC3">
        <w:rPr>
          <w:rFonts w:ascii="Times New Roman" w:hAnsi="Times New Roman" w:cs="Times New Roman"/>
          <w:sz w:val="24"/>
          <w:szCs w:val="24"/>
        </w:rPr>
        <w:t>CHO.</w:t>
      </w:r>
      <w:r w:rsidR="00AA2456" w:rsidRPr="00673EC3">
        <w:rPr>
          <w:rFonts w:ascii="Times New Roman" w:hAnsi="Times New Roman" w:cs="Times New Roman"/>
          <w:sz w:val="24"/>
          <w:szCs w:val="24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A2456" w:rsidRPr="00673EC3">
        <w:rPr>
          <w:rFonts w:ascii="Times New Roman" w:hAnsi="Times New Roman" w:cs="Times New Roman"/>
          <w:sz w:val="24"/>
          <w:szCs w:val="24"/>
        </w:rPr>
        <w:t>dd CH</w:t>
      </w:r>
      <w:r w:rsidR="00AA2456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2456" w:rsidRPr="00673EC3">
        <w:rPr>
          <w:rFonts w:ascii="Times New Roman" w:hAnsi="Times New Roman" w:cs="Times New Roman"/>
          <w:sz w:val="24"/>
          <w:szCs w:val="24"/>
        </w:rPr>
        <w:t>COOH.</w:t>
      </w:r>
      <w:r w:rsidR="00AA2456" w:rsidRPr="00673EC3">
        <w:rPr>
          <w:rFonts w:ascii="Times New Roman" w:hAnsi="Times New Roman" w:cs="Times New Roman"/>
          <w:sz w:val="24"/>
          <w:szCs w:val="24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A2456" w:rsidRPr="00673EC3">
        <w:rPr>
          <w:rFonts w:ascii="Times New Roman" w:hAnsi="Times New Roman" w:cs="Times New Roman"/>
          <w:sz w:val="24"/>
          <w:szCs w:val="24"/>
        </w:rPr>
        <w:t>dd CH</w:t>
      </w:r>
      <w:r w:rsidR="00AA2456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2456" w:rsidRPr="00673EC3">
        <w:rPr>
          <w:rFonts w:ascii="Times New Roman" w:hAnsi="Times New Roman" w:cs="Times New Roman"/>
          <w:sz w:val="24"/>
          <w:szCs w:val="24"/>
        </w:rPr>
        <w:t>OH.</w:t>
      </w:r>
    </w:p>
    <w:p w14:paraId="50281A56" w14:textId="3D977E44" w:rsidR="00405360" w:rsidRPr="00673EC3" w:rsidRDefault="00405360" w:rsidP="00405360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>15:</w:t>
      </w:r>
      <w:r w:rsidRPr="00673EC3">
        <w:rPr>
          <w:rFonts w:ascii="Times New Roman" w:hAnsi="Times New Roman" w:cs="Times New Roman"/>
          <w:sz w:val="24"/>
          <w:szCs w:val="24"/>
        </w:rPr>
        <w:t xml:space="preserve"> Khối lượng Ag thu được khi cho 0,1 mol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phản ứng hoàn toàn với lượng dư dung dịch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trong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, đun nóng là</w:t>
      </w:r>
    </w:p>
    <w:p w14:paraId="2D873155" w14:textId="1F0B2E31" w:rsidR="00405360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405360" w:rsidRPr="00673EC3">
        <w:rPr>
          <w:rFonts w:ascii="Times New Roman" w:hAnsi="Times New Roman" w:cs="Times New Roman"/>
          <w:sz w:val="24"/>
          <w:szCs w:val="24"/>
          <w:highlight w:val="yellow"/>
        </w:rPr>
        <w:t>21,6 gam.</w:t>
      </w:r>
      <w:r w:rsidR="00405360" w:rsidRPr="00673EC3">
        <w:rPr>
          <w:rFonts w:ascii="Times New Roman" w:hAnsi="Times New Roman" w:cs="Times New Roman"/>
          <w:sz w:val="24"/>
          <w:szCs w:val="24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05360" w:rsidRPr="00673EC3">
        <w:rPr>
          <w:rFonts w:ascii="Times New Roman" w:hAnsi="Times New Roman" w:cs="Times New Roman"/>
          <w:sz w:val="24"/>
          <w:szCs w:val="24"/>
        </w:rPr>
        <w:t>43,2 gam.</w:t>
      </w:r>
      <w:r w:rsidR="00405360" w:rsidRPr="00673EC3">
        <w:rPr>
          <w:rFonts w:ascii="Times New Roman" w:hAnsi="Times New Roman" w:cs="Times New Roman"/>
          <w:sz w:val="24"/>
          <w:szCs w:val="24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05360" w:rsidRPr="00673EC3">
        <w:rPr>
          <w:rFonts w:ascii="Times New Roman" w:hAnsi="Times New Roman" w:cs="Times New Roman"/>
          <w:sz w:val="24"/>
          <w:szCs w:val="24"/>
        </w:rPr>
        <w:t>16,2 gam.</w:t>
      </w:r>
      <w:r w:rsidR="00405360" w:rsidRPr="00673EC3">
        <w:rPr>
          <w:rFonts w:ascii="Times New Roman" w:hAnsi="Times New Roman" w:cs="Times New Roman"/>
          <w:sz w:val="24"/>
          <w:szCs w:val="24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05360" w:rsidRPr="00673EC3">
        <w:rPr>
          <w:rFonts w:ascii="Times New Roman" w:hAnsi="Times New Roman" w:cs="Times New Roman"/>
          <w:sz w:val="24"/>
          <w:szCs w:val="24"/>
        </w:rPr>
        <w:t>10,8 gam.</w:t>
      </w:r>
    </w:p>
    <w:p w14:paraId="1943D6FB" w14:textId="0E65B3FB" w:rsidR="00405360" w:rsidRPr="00673EC3" w:rsidRDefault="00405360" w:rsidP="00405360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FF0000"/>
          <w:sz w:val="24"/>
          <w:szCs w:val="24"/>
        </w:rPr>
        <w:t>MỨC ĐỘ 2: HIỂU</w:t>
      </w:r>
    </w:p>
    <w:p w14:paraId="462ADC71" w14:textId="259F61F8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</w:rPr>
        <w:t>16</w:t>
      </w:r>
      <w:r w:rsidRPr="00673EC3">
        <w:rPr>
          <w:rFonts w:ascii="Times New Roman" w:hAnsi="Times New Roman" w:cs="Times New Roman"/>
          <w:b/>
          <w:sz w:val="24"/>
          <w:szCs w:val="24"/>
        </w:rPr>
        <w:t>:</w:t>
      </w:r>
      <w:r w:rsidRPr="00673EC3">
        <w:rPr>
          <w:rFonts w:ascii="Times New Roman" w:hAnsi="Times New Roman" w:cs="Times New Roman"/>
          <w:sz w:val="24"/>
          <w:szCs w:val="24"/>
        </w:rPr>
        <w:t xml:space="preserve"> Anđehit no mạch hở X có công thức đơn giản nhất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O. Công thức phân tử của X là</w:t>
      </w:r>
    </w:p>
    <w:p w14:paraId="7557B03E" w14:textId="0AF7D968" w:rsidR="005E5A6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ab/>
      </w:r>
      <w:r w:rsidR="005E5A63" w:rsidRPr="00673EC3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A. 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C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</w:rPr>
        <w:t>4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H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</w:rPr>
        <w:t>6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O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5E5A63" w:rsidRPr="00673EC3">
        <w:rPr>
          <w:rFonts w:ascii="Times New Roman" w:hAnsi="Times New Roman" w:cs="Times New Roman"/>
          <w:sz w:val="24"/>
          <w:szCs w:val="24"/>
        </w:rPr>
        <w:t>O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E5A63" w:rsidRPr="00673EC3">
        <w:rPr>
          <w:rFonts w:ascii="Times New Roman" w:hAnsi="Times New Roman" w:cs="Times New Roman"/>
          <w:sz w:val="24"/>
          <w:szCs w:val="24"/>
        </w:rPr>
        <w:t>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E5A63" w:rsidRPr="00673EC3">
        <w:rPr>
          <w:rFonts w:ascii="Times New Roman" w:hAnsi="Times New Roman" w:cs="Times New Roman"/>
          <w:sz w:val="24"/>
          <w:szCs w:val="24"/>
        </w:rPr>
        <w:t>O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5E5A63" w:rsidRPr="00673EC3">
        <w:rPr>
          <w:rFonts w:ascii="Times New Roman" w:hAnsi="Times New Roman" w:cs="Times New Roman"/>
          <w:sz w:val="24"/>
          <w:szCs w:val="24"/>
        </w:rPr>
        <w:t>O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E5A63" w:rsidRPr="00673EC3">
        <w:rPr>
          <w:rFonts w:ascii="Times New Roman" w:hAnsi="Times New Roman" w:cs="Times New Roman"/>
          <w:sz w:val="24"/>
          <w:szCs w:val="24"/>
        </w:rPr>
        <w:t>.</w:t>
      </w:r>
    </w:p>
    <w:p w14:paraId="40112885" w14:textId="192D5720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17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Anđehit no, mạch hở Y có công thức đơn giản nhất là CHO. Công thức cấu tạo thu gọn của Y là</w:t>
      </w:r>
    </w:p>
    <w:p w14:paraId="6D4C42AA" w14:textId="615C28D2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HCHO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HOC-C≡C-CHO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C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HOC-CHO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=CH-CHO.</w:t>
      </w:r>
    </w:p>
    <w:p w14:paraId="21A6777C" w14:textId="6D2C84D0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18: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ó bao nhiêu anđehit tương ứng với công thức phân tử 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8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O?</w:t>
      </w:r>
    </w:p>
    <w:p w14:paraId="0A42901D" w14:textId="2796E96A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1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2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4.</w:t>
      </w:r>
    </w:p>
    <w:p w14:paraId="369F67A0" w14:textId="696F2E7B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19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ó bao nhiêu anđehit tương ứng với công thức phân tử 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10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O?</w:t>
      </w:r>
    </w:p>
    <w:p w14:paraId="1C573CB8" w14:textId="63855B47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4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5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6.</w:t>
      </w:r>
    </w:p>
    <w:p w14:paraId="59C11F48" w14:textId="481A860A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  <w:lang w:val="de-DE"/>
        </w:rPr>
        <w:t>20</w:t>
      </w: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Có bao nhiêu </w:t>
      </w:r>
      <w:r w:rsidR="002172B4" w:rsidRPr="002172B4">
        <w:rPr>
          <w:rFonts w:ascii="Times New Roman" w:hAnsi="Times New Roman" w:cs="Times New Roman"/>
          <w:sz w:val="24"/>
          <w:szCs w:val="24"/>
          <w:lang w:val="de-DE"/>
        </w:rPr>
        <w:t>đồng phân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mạch hở ứng với CTPT C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8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>O tác dụng với 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(Ni, t</w:t>
      </w:r>
      <w:r w:rsidRPr="00673EC3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o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>C) tạo ra butan-1-ol?</w:t>
      </w:r>
    </w:p>
    <w:p w14:paraId="60D9EF16" w14:textId="0E0B8F7C" w:rsidR="005E5A6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highlight w:val="yellow"/>
          <w:lang w:val="de-DE"/>
        </w:rPr>
        <w:t xml:space="preserve">A. 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lang w:val="de-DE"/>
        </w:rPr>
        <w:t>3.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>1.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>6.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>4.</w:t>
      </w:r>
    </w:p>
    <w:p w14:paraId="23B60858" w14:textId="3EDE2DB1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21:</w:t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Sản phẩm nào tạo thành từ phản ứng: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HO + 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 (dư)</w:t>
      </w:r>
      <w:r w:rsidRPr="00673EC3">
        <w:t xml:space="preserve"> </w:t>
      </w:r>
      <w:r w:rsidRPr="00673EC3">
        <w:rPr>
          <w:position w:val="-6"/>
        </w:rPr>
        <w:object w:dxaOrig="859" w:dyaOrig="360" w14:anchorId="5804AB42">
          <v:shape id="_x0000_i1033" type="#_x0000_t75" style="width:42.75pt;height:18pt" o:ole="">
            <v:imagedata r:id="rId34" o:title=""/>
          </v:shape>
          <o:OLEObject Type="Embed" ProgID="Equation.DSMT4" ShapeID="_x0000_i1033" DrawAspect="Content" ObjectID="_1782192296" r:id="rId35"/>
        </w:objec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196ADA48" w14:textId="6C8C2F9B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propan-2-ol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B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propan-1-ol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propanal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prop-2-en-1-ol.</w:t>
      </w:r>
    </w:p>
    <w:p w14:paraId="3344CC7B" w14:textId="12078A41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iCs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iCs/>
          <w:sz w:val="24"/>
          <w:szCs w:val="24"/>
        </w:rPr>
        <w:t>22:</w:t>
      </w:r>
      <w:r w:rsidRPr="00673EC3">
        <w:rPr>
          <w:rFonts w:ascii="Times New Roman" w:hAnsi="Times New Roman" w:cs="Times New Roman"/>
          <w:sz w:val="24"/>
          <w:szCs w:val="24"/>
        </w:rPr>
        <w:t xml:space="preserve"> Ở điều kiện thích hợp: chất X phản ứng với chất Y tạo ra anđehit axetic; chất X phản ứng với chất Z tạo ra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alcohol ethylic</w:t>
      </w:r>
      <w:r w:rsidRPr="00673EC3">
        <w:rPr>
          <w:rFonts w:ascii="Times New Roman" w:hAnsi="Times New Roman" w:cs="Times New Roman"/>
          <w:sz w:val="24"/>
          <w:szCs w:val="24"/>
        </w:rPr>
        <w:t>. Các chất X, Y, Z lần lượt là:</w:t>
      </w:r>
    </w:p>
    <w:p w14:paraId="716559BB" w14:textId="590B49EA" w:rsidR="005E5A6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O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, O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O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, O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O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E5A63" w:rsidRPr="00673EC3">
        <w:rPr>
          <w:rFonts w:ascii="Times New Roman" w:hAnsi="Times New Roman" w:cs="Times New Roman"/>
          <w:sz w:val="24"/>
          <w:szCs w:val="24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O, CO.</w:t>
      </w:r>
    </w:p>
    <w:p w14:paraId="58304CF9" w14:textId="67231DD9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64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</w:rPr>
        <w:t>23:</w:t>
      </w:r>
      <w:r w:rsidRPr="00673EC3">
        <w:rPr>
          <w:rFonts w:ascii="Times New Roman" w:hAnsi="Times New Roman" w:cs="Times New Roman"/>
          <w:sz w:val="24"/>
          <w:szCs w:val="24"/>
        </w:rPr>
        <w:t xml:space="preserve"> Dãy gồm các chất đều điều chế trực tiếp (bằng một phản ứng) tạo ra anđehit axetic là</w:t>
      </w:r>
    </w:p>
    <w:p w14:paraId="5005D7FA" w14:textId="77777777" w:rsidR="005E5A63" w:rsidRPr="00673EC3" w:rsidRDefault="005E5A63" w:rsidP="00B31241">
      <w:pPr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73EC3">
        <w:rPr>
          <w:rFonts w:ascii="Times New Roman" w:hAnsi="Times New Roman" w:cs="Times New Roman"/>
          <w:sz w:val="24"/>
          <w:szCs w:val="24"/>
        </w:rPr>
        <w:t>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</w:rPr>
        <w:t>.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OH, C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, C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B3B84C4" w14:textId="77777777" w:rsidR="005E5A63" w:rsidRPr="00673EC3" w:rsidRDefault="005E5A63" w:rsidP="00B31241">
      <w:pPr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673EC3">
        <w:rPr>
          <w:rFonts w:ascii="Times New Roman" w:hAnsi="Times New Roman" w:cs="Times New Roman"/>
          <w:sz w:val="24"/>
          <w:szCs w:val="24"/>
        </w:rPr>
        <w:t>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</w:rPr>
        <w:t>OH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</w:rPr>
        <w:t>.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73EC3">
        <w:rPr>
          <w:rFonts w:ascii="Times New Roman" w:hAnsi="Times New Roman" w:cs="Times New Roman"/>
          <w:sz w:val="24"/>
          <w:szCs w:val="24"/>
        </w:rPr>
        <w:t>HCOO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.</w:t>
      </w:r>
    </w:p>
    <w:p w14:paraId="0560F8BF" w14:textId="1EF9738F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24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Khi đốt cháy một anđehit mà thu được số mol CO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bằng số mol 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O thì anđehit đó thuộc dãy anđehit nào dưới đây?</w:t>
      </w:r>
    </w:p>
    <w:p w14:paraId="74336AEF" w14:textId="77777777" w:rsidR="005E5A63" w:rsidRPr="00673EC3" w:rsidRDefault="005E5A63" w:rsidP="00B31241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A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no, đơn chức, mạch hở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không no, một nối đôi, đơn chức, mạch hở.</w:t>
      </w:r>
    </w:p>
    <w:p w14:paraId="739A51D3" w14:textId="77777777" w:rsidR="005E5A63" w:rsidRPr="00673EC3" w:rsidRDefault="005E5A63" w:rsidP="00B31241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không no, một nối đôi, hai chức, mạch hở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o, hai chức, mạch hở.</w:t>
      </w:r>
    </w:p>
    <w:p w14:paraId="763C32DA" w14:textId="7A7535C1" w:rsidR="00766D7E" w:rsidRPr="00673EC3" w:rsidRDefault="00766D7E" w:rsidP="00766D7E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bCs/>
          <w:sz w:val="24"/>
          <w:szCs w:val="24"/>
        </w:rPr>
        <w:t>25</w:t>
      </w:r>
      <w:r w:rsidRPr="00673EC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673EC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</w:rPr>
        <w:t>Cho sơ đồ phản ứng: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</w:rPr>
        <w:t>OH →X →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 (mỗi mũi tên ứng với một phản ứng). Chất X là</w:t>
      </w:r>
    </w:p>
    <w:p w14:paraId="7E77C223" w14:textId="7C15DDCE" w:rsidR="00766D7E" w:rsidRPr="00673EC3" w:rsidRDefault="00B3124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66D7E" w:rsidRPr="00673EC3">
        <w:rPr>
          <w:rFonts w:ascii="Times New Roman" w:hAnsi="Times New Roman" w:cs="Times New Roman"/>
          <w:sz w:val="24"/>
          <w:szCs w:val="24"/>
        </w:rPr>
        <w:t>HCHO.</w:t>
      </w:r>
      <w:r w:rsidR="00766D7E" w:rsidRPr="00673EC3">
        <w:rPr>
          <w:rFonts w:ascii="Times New Roman" w:hAnsi="Times New Roman" w:cs="Times New Roman"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66D7E" w:rsidRPr="00673EC3">
        <w:rPr>
          <w:rFonts w:ascii="Times New Roman" w:hAnsi="Times New Roman" w:cs="Times New Roman"/>
          <w:sz w:val="24"/>
          <w:szCs w:val="24"/>
        </w:rPr>
        <w:t>C</w:t>
      </w:r>
      <w:r w:rsidR="00766D7E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66D7E" w:rsidRPr="00673EC3">
        <w:rPr>
          <w:rFonts w:ascii="Times New Roman" w:hAnsi="Times New Roman" w:cs="Times New Roman"/>
          <w:sz w:val="24"/>
          <w:szCs w:val="24"/>
        </w:rPr>
        <w:t>H</w:t>
      </w:r>
      <w:r w:rsidR="00766D7E"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66D7E" w:rsidRPr="00673EC3">
        <w:rPr>
          <w:rFonts w:ascii="Times New Roman" w:hAnsi="Times New Roman" w:cs="Times New Roman"/>
          <w:sz w:val="24"/>
          <w:szCs w:val="24"/>
        </w:rPr>
        <w:t>CHO.</w:t>
      </w:r>
      <w:r w:rsidR="00766D7E" w:rsidRPr="00673EC3">
        <w:rPr>
          <w:rFonts w:ascii="Times New Roman" w:hAnsi="Times New Roman" w:cs="Times New Roman"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66D7E" w:rsidRPr="00673EC3">
        <w:rPr>
          <w:rFonts w:ascii="Times New Roman" w:hAnsi="Times New Roman" w:cs="Times New Roman"/>
          <w:sz w:val="24"/>
          <w:szCs w:val="24"/>
        </w:rPr>
        <w:t>CH</w:t>
      </w:r>
      <w:r w:rsidR="00766D7E"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66D7E" w:rsidRPr="00673EC3">
        <w:rPr>
          <w:rFonts w:ascii="Times New Roman" w:hAnsi="Times New Roman" w:cs="Times New Roman"/>
          <w:sz w:val="24"/>
          <w:szCs w:val="24"/>
        </w:rPr>
        <w:t>.</w:t>
      </w:r>
      <w:r w:rsidR="00766D7E" w:rsidRPr="00673EC3">
        <w:rPr>
          <w:rFonts w:ascii="Times New Roman" w:hAnsi="Times New Roman" w:cs="Times New Roman"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="00766D7E"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="00766D7E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766D7E" w:rsidRPr="00673EC3">
        <w:rPr>
          <w:rFonts w:ascii="Times New Roman" w:hAnsi="Times New Roman" w:cs="Times New Roman"/>
          <w:sz w:val="24"/>
          <w:szCs w:val="24"/>
          <w:highlight w:val="yellow"/>
        </w:rPr>
        <w:t>CHO.</w:t>
      </w:r>
    </w:p>
    <w:p w14:paraId="627C1256" w14:textId="41F3D61B" w:rsidR="00F63811" w:rsidRPr="00673EC3" w:rsidRDefault="00F63811" w:rsidP="00F63811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FF0000"/>
          <w:sz w:val="24"/>
          <w:szCs w:val="24"/>
        </w:rPr>
        <w:t>MỨC ĐỘ 3: VẬN DỤNG, VẬN DỤNG CAO</w:t>
      </w:r>
    </w:p>
    <w:p w14:paraId="679FE83D" w14:textId="5ED1599A" w:rsidR="00F63811" w:rsidRPr="00673EC3" w:rsidRDefault="00F63811" w:rsidP="00F63811">
      <w:pPr>
        <w:pStyle w:val="Default"/>
        <w:tabs>
          <w:tab w:val="left" w:pos="142"/>
          <w:tab w:val="left" w:pos="2552"/>
          <w:tab w:val="left" w:pos="4962"/>
          <w:tab w:val="left" w:pos="7371"/>
        </w:tabs>
        <w:jc w:val="both"/>
        <w:rPr>
          <w:color w:val="auto"/>
          <w:lang w:val="es-ES"/>
        </w:rPr>
      </w:pPr>
      <w:r w:rsidRPr="00673EC3">
        <w:rPr>
          <w:b/>
          <w:bCs/>
          <w:color w:val="auto"/>
          <w:lang w:val="es-ES"/>
        </w:rPr>
        <w:lastRenderedPageBreak/>
        <w:t xml:space="preserve">Câu </w:t>
      </w:r>
      <w:r w:rsidR="00E1441F" w:rsidRPr="00673EC3">
        <w:rPr>
          <w:b/>
          <w:bCs/>
          <w:color w:val="auto"/>
          <w:lang w:val="es-ES"/>
        </w:rPr>
        <w:t>26</w:t>
      </w:r>
      <w:r w:rsidR="00F4165C" w:rsidRPr="00673EC3">
        <w:rPr>
          <w:b/>
          <w:bCs/>
          <w:color w:val="auto"/>
        </w:rPr>
        <w:t xml:space="preserve">: </w:t>
      </w:r>
      <w:r w:rsidRPr="00673EC3">
        <w:rPr>
          <w:color w:val="auto"/>
          <w:lang w:val="es-ES"/>
        </w:rPr>
        <w:t>Cho m gam hỗn hợp etanal và propanal phản ứng hoàn toàn với lượng dư dung dịch AgNO</w:t>
      </w:r>
      <w:r w:rsidRPr="00673EC3">
        <w:rPr>
          <w:color w:val="auto"/>
          <w:vertAlign w:val="subscript"/>
          <w:lang w:val="es-ES"/>
        </w:rPr>
        <w:t>3</w:t>
      </w:r>
      <w:r w:rsidRPr="00673EC3">
        <w:rPr>
          <w:color w:val="auto"/>
          <w:lang w:val="es-ES"/>
        </w:rPr>
        <w:t xml:space="preserve"> trong NH</w:t>
      </w:r>
      <w:r w:rsidRPr="00673EC3">
        <w:rPr>
          <w:color w:val="auto"/>
          <w:vertAlign w:val="subscript"/>
          <w:lang w:val="es-ES"/>
        </w:rPr>
        <w:t>3</w:t>
      </w:r>
      <w:r w:rsidRPr="00673EC3">
        <w:rPr>
          <w:color w:val="auto"/>
          <w:lang w:val="es-ES"/>
        </w:rPr>
        <w:t xml:space="preserve">, thu được 43,2 gam kết tủa và dung dịch chứa 17,5 gam muối </w:t>
      </w:r>
      <w:r w:rsidR="00B31241">
        <w:rPr>
          <w:color w:val="FF0000"/>
          <w:lang w:val="es-ES"/>
        </w:rPr>
        <w:t>ammonium</w:t>
      </w:r>
      <w:r w:rsidRPr="00673EC3">
        <w:rPr>
          <w:color w:val="auto"/>
          <w:lang w:val="es-ES"/>
        </w:rPr>
        <w:t xml:space="preserve"> của hai </w:t>
      </w:r>
      <w:r w:rsidR="00B31241">
        <w:rPr>
          <w:color w:val="FF0000"/>
          <w:lang w:val="es-ES"/>
        </w:rPr>
        <w:t>a</w:t>
      </w:r>
      <w:r w:rsidR="002172B4" w:rsidRPr="002172B4">
        <w:rPr>
          <w:color w:val="FF0000"/>
          <w:lang w:val="es-ES"/>
        </w:rPr>
        <w:t>cid</w:t>
      </w:r>
      <w:r w:rsidRPr="00673EC3">
        <w:rPr>
          <w:color w:val="auto"/>
          <w:lang w:val="es-ES"/>
        </w:rPr>
        <w:t xml:space="preserve"> hữu cơ. Giá trị của m là </w:t>
      </w:r>
    </w:p>
    <w:p w14:paraId="7C9D65B1" w14:textId="77777777" w:rsidR="00F63811" w:rsidRPr="00673EC3" w:rsidRDefault="00F63811" w:rsidP="00B31241">
      <w:pPr>
        <w:pStyle w:val="Default"/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auto"/>
          <w:lang w:val="es-ES"/>
        </w:rPr>
      </w:pPr>
      <w:r w:rsidRPr="00673EC3">
        <w:rPr>
          <w:b/>
          <w:bCs/>
          <w:color w:val="auto"/>
          <w:lang w:val="es-ES"/>
        </w:rPr>
        <w:t xml:space="preserve">   A. </w:t>
      </w:r>
      <w:r w:rsidRPr="00673EC3">
        <w:rPr>
          <w:color w:val="auto"/>
          <w:lang w:val="es-ES"/>
        </w:rPr>
        <w:t xml:space="preserve">9,5. </w:t>
      </w:r>
      <w:r w:rsidRPr="00673EC3">
        <w:rPr>
          <w:color w:val="auto"/>
          <w:lang w:val="es-ES"/>
        </w:rPr>
        <w:tab/>
      </w:r>
      <w:r w:rsidRPr="00673EC3">
        <w:rPr>
          <w:b/>
          <w:bCs/>
          <w:color w:val="auto"/>
          <w:highlight w:val="yellow"/>
          <w:lang w:val="es-ES"/>
        </w:rPr>
        <w:t xml:space="preserve">B. </w:t>
      </w:r>
      <w:r w:rsidRPr="00673EC3">
        <w:rPr>
          <w:color w:val="auto"/>
          <w:highlight w:val="yellow"/>
          <w:lang w:val="es-ES"/>
        </w:rPr>
        <w:t>10,9</w:t>
      </w:r>
      <w:r w:rsidRPr="00673EC3">
        <w:rPr>
          <w:color w:val="auto"/>
          <w:lang w:val="es-ES"/>
        </w:rPr>
        <w:t xml:space="preserve">. </w:t>
      </w:r>
      <w:r w:rsidRPr="00673EC3">
        <w:rPr>
          <w:color w:val="auto"/>
          <w:lang w:val="es-ES"/>
        </w:rPr>
        <w:tab/>
      </w:r>
      <w:r w:rsidRPr="00673EC3">
        <w:rPr>
          <w:b/>
          <w:bCs/>
          <w:color w:val="auto"/>
          <w:lang w:val="es-ES"/>
        </w:rPr>
        <w:t xml:space="preserve">C. </w:t>
      </w:r>
      <w:r w:rsidRPr="00673EC3">
        <w:rPr>
          <w:color w:val="auto"/>
          <w:lang w:val="es-ES"/>
        </w:rPr>
        <w:t xml:space="preserve">14,3. </w:t>
      </w:r>
      <w:r w:rsidRPr="00673EC3">
        <w:rPr>
          <w:color w:val="auto"/>
          <w:lang w:val="es-ES"/>
        </w:rPr>
        <w:tab/>
      </w:r>
      <w:r w:rsidRPr="00673EC3">
        <w:rPr>
          <w:b/>
          <w:bCs/>
          <w:color w:val="auto"/>
          <w:lang w:val="es-ES"/>
        </w:rPr>
        <w:t xml:space="preserve">D. </w:t>
      </w:r>
      <w:r w:rsidRPr="00673EC3">
        <w:rPr>
          <w:color w:val="auto"/>
          <w:lang w:val="es-ES"/>
        </w:rPr>
        <w:t xml:space="preserve">10,2. </w:t>
      </w:r>
    </w:p>
    <w:p w14:paraId="3D5328F8" w14:textId="3B49CA45" w:rsidR="00F63811" w:rsidRPr="00673EC3" w:rsidRDefault="00F63811" w:rsidP="00F63811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3EC3">
        <w:rPr>
          <w:rFonts w:ascii="Times New Roman" w:hAnsi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/>
          <w:b/>
          <w:sz w:val="24"/>
          <w:szCs w:val="24"/>
        </w:rPr>
        <w:t>27:</w:t>
      </w:r>
      <w:r w:rsidRPr="00673EC3">
        <w:rPr>
          <w:rFonts w:ascii="Times New Roman" w:hAnsi="Times New Roman"/>
          <w:sz w:val="24"/>
          <w:szCs w:val="24"/>
        </w:rPr>
        <w:t xml:space="preserve"> Cho 0,1 mol hỗn hợp X gồm hai anđehit no, đơn chức, mạch hở, kế tiếp nhau trong dãy </w:t>
      </w:r>
      <w:r w:rsidR="002172B4" w:rsidRPr="002172B4">
        <w:rPr>
          <w:rFonts w:ascii="Times New Roman" w:hAnsi="Times New Roman"/>
          <w:sz w:val="24"/>
          <w:szCs w:val="24"/>
        </w:rPr>
        <w:t>đồng đẳng</w:t>
      </w:r>
      <w:r w:rsidRPr="00673EC3">
        <w:rPr>
          <w:rFonts w:ascii="Times New Roman" w:hAnsi="Times New Roman"/>
          <w:sz w:val="24"/>
          <w:szCs w:val="24"/>
        </w:rPr>
        <w:t xml:space="preserve"> tác dụng với lượng dư dung dịch AgNO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 xml:space="preserve"> trong NH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, đun nóng thu được 32,4 gam Ag. Hai anđehit trong X là</w:t>
      </w:r>
    </w:p>
    <w:p w14:paraId="3A577AB3" w14:textId="77777777" w:rsidR="00F63811" w:rsidRPr="00673EC3" w:rsidRDefault="00F6381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3EC3">
        <w:rPr>
          <w:rFonts w:ascii="Times New Roman" w:hAnsi="Times New Roman"/>
          <w:b/>
          <w:sz w:val="24"/>
          <w:szCs w:val="24"/>
        </w:rPr>
        <w:tab/>
        <w:t>A</w:t>
      </w:r>
      <w:r w:rsidRPr="00673EC3">
        <w:rPr>
          <w:rFonts w:ascii="Times New Roman" w:hAnsi="Times New Roman"/>
          <w:sz w:val="24"/>
          <w:szCs w:val="24"/>
        </w:rPr>
        <w:t>. CH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CHO và C</w:t>
      </w:r>
      <w:r w:rsidRPr="00673EC3">
        <w:rPr>
          <w:rFonts w:ascii="Times New Roman" w:hAnsi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/>
          <w:sz w:val="24"/>
          <w:szCs w:val="24"/>
        </w:rPr>
        <w:t>CHO</w:t>
      </w: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b/>
          <w:sz w:val="24"/>
          <w:szCs w:val="24"/>
          <w:highlight w:val="yellow"/>
        </w:rPr>
        <w:t>B</w:t>
      </w:r>
      <w:r w:rsidRPr="00673EC3">
        <w:rPr>
          <w:rFonts w:ascii="Times New Roman" w:hAnsi="Times New Roman"/>
          <w:sz w:val="24"/>
          <w:szCs w:val="24"/>
          <w:highlight w:val="yellow"/>
        </w:rPr>
        <w:t>. HCHO và CH</w:t>
      </w:r>
      <w:r w:rsidRPr="00673EC3">
        <w:rPr>
          <w:rFonts w:ascii="Times New Roman" w:hAnsi="Times New Roman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  <w:highlight w:val="yellow"/>
        </w:rPr>
        <w:t>CHO</w:t>
      </w:r>
    </w:p>
    <w:p w14:paraId="490AFF3E" w14:textId="77777777" w:rsidR="00F63811" w:rsidRPr="00673EC3" w:rsidRDefault="00F6381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b/>
          <w:sz w:val="24"/>
          <w:szCs w:val="24"/>
        </w:rPr>
        <w:t>C</w:t>
      </w:r>
      <w:r w:rsidRPr="00673EC3">
        <w:rPr>
          <w:rFonts w:ascii="Times New Roman" w:hAnsi="Times New Roman"/>
          <w:sz w:val="24"/>
          <w:szCs w:val="24"/>
        </w:rPr>
        <w:t>. HCHO và C</w:t>
      </w:r>
      <w:r w:rsidRPr="00673EC3">
        <w:rPr>
          <w:rFonts w:ascii="Times New Roman" w:hAnsi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/>
          <w:sz w:val="24"/>
          <w:szCs w:val="24"/>
        </w:rPr>
        <w:t>CHO</w:t>
      </w: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b/>
          <w:sz w:val="24"/>
          <w:szCs w:val="24"/>
        </w:rPr>
        <w:t>D</w:t>
      </w:r>
      <w:r w:rsidRPr="00673EC3">
        <w:rPr>
          <w:rFonts w:ascii="Times New Roman" w:hAnsi="Times New Roman"/>
          <w:sz w:val="24"/>
          <w:szCs w:val="24"/>
        </w:rPr>
        <w:t>. C</w:t>
      </w:r>
      <w:r w:rsidRPr="00673EC3">
        <w:rPr>
          <w:rFonts w:ascii="Times New Roman" w:hAnsi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CHO và C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/>
          <w:sz w:val="24"/>
          <w:szCs w:val="24"/>
        </w:rPr>
        <w:t>CHO</w:t>
      </w:r>
    </w:p>
    <w:p w14:paraId="36DCEECC" w14:textId="400BEEB6" w:rsidR="007B6DF7" w:rsidRPr="00673EC3" w:rsidRDefault="007B6DF7" w:rsidP="007B6DF7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</w:rPr>
        <w:t>28:</w:t>
      </w:r>
      <w:r w:rsidRPr="00673EC3">
        <w:rPr>
          <w:rFonts w:ascii="Times New Roman" w:hAnsi="Times New Roman" w:cs="Times New Roman"/>
          <w:sz w:val="24"/>
          <w:szCs w:val="24"/>
        </w:rPr>
        <w:t xml:space="preserve"> Cho các chất sau: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-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-CHO (1)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=CH-CHO (2), (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)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CH-CHO (3)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=CH-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-OH (4). Những chất phản ứng hoàn toàn với lượng dư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73EC3">
        <w:rPr>
          <w:rFonts w:ascii="Times New Roman" w:hAnsi="Times New Roman" w:cs="Times New Roman"/>
          <w:sz w:val="24"/>
          <w:szCs w:val="24"/>
        </w:rPr>
        <w:t>(Ni, t</w:t>
      </w:r>
      <w:r w:rsidRPr="00673EC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73EC3">
        <w:rPr>
          <w:rFonts w:ascii="Times New Roman" w:hAnsi="Times New Roman" w:cs="Times New Roman"/>
          <w:sz w:val="24"/>
          <w:szCs w:val="24"/>
        </w:rPr>
        <w:t>) cùng tạo ra một sản phẩm là</w:t>
      </w:r>
    </w:p>
    <w:p w14:paraId="54C1D044" w14:textId="20675645" w:rsidR="007B6DF7" w:rsidRPr="00673EC3" w:rsidRDefault="00B3124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B6DF7" w:rsidRPr="00673EC3">
        <w:rPr>
          <w:rFonts w:ascii="Times New Roman" w:hAnsi="Times New Roman" w:cs="Times New Roman"/>
          <w:sz w:val="24"/>
          <w:szCs w:val="24"/>
        </w:rPr>
        <w:t>(2), (3), (4).</w:t>
      </w:r>
      <w:r w:rsidR="007B6DF7" w:rsidRPr="00673EC3">
        <w:rPr>
          <w:rFonts w:ascii="Times New Roman" w:hAnsi="Times New Roman" w:cs="Times New Roman"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="007B6DF7" w:rsidRPr="00673EC3">
        <w:rPr>
          <w:rFonts w:ascii="Times New Roman" w:hAnsi="Times New Roman" w:cs="Times New Roman"/>
          <w:sz w:val="24"/>
          <w:szCs w:val="24"/>
          <w:highlight w:val="yellow"/>
        </w:rPr>
        <w:t>(1), (2), (4).</w:t>
      </w:r>
      <w:r w:rsidR="007B6DF7" w:rsidRPr="00673EC3">
        <w:rPr>
          <w:rFonts w:ascii="Times New Roman" w:hAnsi="Times New Roman" w:cs="Times New Roman"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B6DF7" w:rsidRPr="00673EC3">
        <w:rPr>
          <w:rFonts w:ascii="Times New Roman" w:hAnsi="Times New Roman" w:cs="Times New Roman"/>
          <w:sz w:val="24"/>
          <w:szCs w:val="24"/>
        </w:rPr>
        <w:t>(1), (2), (3).</w:t>
      </w:r>
      <w:r w:rsidR="007B6DF7" w:rsidRPr="00673EC3">
        <w:rPr>
          <w:rFonts w:ascii="Times New Roman" w:hAnsi="Times New Roman" w:cs="Times New Roman"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B6DF7" w:rsidRPr="00673EC3">
        <w:rPr>
          <w:rFonts w:ascii="Times New Roman" w:hAnsi="Times New Roman" w:cs="Times New Roman"/>
          <w:sz w:val="24"/>
          <w:szCs w:val="24"/>
        </w:rPr>
        <w:t>(1), (3), (4).</w:t>
      </w:r>
    </w:p>
    <w:p w14:paraId="2EA1FEB6" w14:textId="6DB5E3C6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F657FD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29:</w:t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Cho các phản ứng sau:</w:t>
      </w:r>
    </w:p>
    <w:p w14:paraId="17B54BE2" w14:textId="77777777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1)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softHyphen/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OH + CuO </w:t>
      </w:r>
      <w:r w:rsidRPr="00673EC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420" w14:anchorId="366287C4">
          <v:shape id="_x0000_i1034" type="#_x0000_t75" style="width:39.75pt;height:21pt" o:ole="">
            <v:imagedata r:id="rId36" o:title=""/>
          </v:shape>
          <o:OLEObject Type="Embed" ProgID="Equation.DSMT4" ShapeID="_x0000_i1034" DrawAspect="Content" ObjectID="_1782192297" r:id="rId37"/>
        </w:objec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2) (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CHOH  + CuO </w:t>
      </w:r>
      <w:r w:rsidRPr="00673EC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420" w14:anchorId="7CFF2EFC">
          <v:shape id="_x0000_i1035" type="#_x0000_t75" style="width:39.75pt;height:21pt" o:ole="">
            <v:imagedata r:id="rId36" o:title=""/>
          </v:shape>
          <o:OLEObject Type="Embed" ProgID="Equation.DSMT4" ShapeID="_x0000_i1035" DrawAspect="Content" ObjectID="_1782192298" r:id="rId38"/>
        </w:object>
      </w:r>
    </w:p>
    <w:p w14:paraId="212CE6AF" w14:textId="77777777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3) (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COH + CuO </w:t>
      </w:r>
      <w:r w:rsidRPr="00673EC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420" w14:anchorId="64BA7002">
          <v:shape id="_x0000_i1036" type="#_x0000_t75" style="width:39.75pt;height:21pt" o:ole="">
            <v:imagedata r:id="rId36" o:title=""/>
          </v:shape>
          <o:OLEObject Type="Embed" ProgID="Equation.DSMT4" ShapeID="_x0000_i1036" DrawAspect="Content" ObjectID="_1782192299" r:id="rId39"/>
        </w:objec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4) HC≡CH + 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O </w:t>
      </w:r>
      <w:r w:rsidRPr="00673EC3">
        <w:rPr>
          <w:rFonts w:ascii="Times New Roman" w:hAnsi="Times New Roman" w:cs="Times New Roman"/>
          <w:color w:val="000000"/>
          <w:position w:val="-20"/>
          <w:sz w:val="24"/>
          <w:szCs w:val="24"/>
        </w:rPr>
        <w:object w:dxaOrig="1240" w:dyaOrig="480" w14:anchorId="5F67DD4F">
          <v:shape id="_x0000_i1037" type="#_x0000_t75" style="width:62.25pt;height:24pt" o:ole="">
            <v:imagedata r:id="rId40" o:title=""/>
          </v:shape>
          <o:OLEObject Type="Embed" ProgID="Equation.DSMT4" ShapeID="_x0000_i1037" DrawAspect="Content" ObjectID="_1782192300" r:id="rId41"/>
        </w:object>
      </w:r>
    </w:p>
    <w:p w14:paraId="529A8949" w14:textId="77777777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color w:val="000000"/>
          <w:sz w:val="24"/>
          <w:szCs w:val="24"/>
        </w:rPr>
        <w:t>Những phản ứng nào tạo ra anđehit?</w:t>
      </w:r>
    </w:p>
    <w:p w14:paraId="0D919AD3" w14:textId="43B0ED43" w:rsidR="007C36B7" w:rsidRPr="00673EC3" w:rsidRDefault="00B31241" w:rsidP="00B31241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ỉ (1)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ỉ (3)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C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(1) và (4)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(2) và (3).</w:t>
      </w:r>
    </w:p>
    <w:p w14:paraId="35E2018B" w14:textId="486978A4" w:rsidR="00B5261C" w:rsidRPr="00673EC3" w:rsidRDefault="00B5261C" w:rsidP="00B5261C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F657FD" w:rsidRPr="00673EC3">
        <w:rPr>
          <w:rFonts w:ascii="Times New Roman" w:hAnsi="Times New Roman" w:cs="Times New Roman"/>
          <w:b/>
          <w:sz w:val="24"/>
          <w:szCs w:val="24"/>
          <w:lang w:val="de-DE"/>
        </w:rPr>
        <w:t>30: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>Cho anđehit X tác dụng với lượng dư dung dịch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 xml:space="preserve"> trong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 xml:space="preserve"> (t</w:t>
      </w:r>
      <w:r w:rsidRPr="00673EC3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o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>) thu được muối Y. Biết muối Y vừa có phản ứng tạo khí với dung dịch NaOH, vừa có phản ứng tạo khí với dung dịch HCl. Công thức của X là</w:t>
      </w:r>
    </w:p>
    <w:p w14:paraId="3A620305" w14:textId="37654911" w:rsidR="00B5261C" w:rsidRPr="00673EC3" w:rsidRDefault="00B3124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CH</w:t>
      </w:r>
      <w:r w:rsidR="00B5261C"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CHO.</w:t>
      </w:r>
      <w:r w:rsidR="00B5261C" w:rsidRPr="00673EC3">
        <w:rPr>
          <w:rFonts w:ascii="Times New Roman" w:hAnsi="Times New Roman" w:cs="Times New Roman"/>
          <w:sz w:val="24"/>
          <w:szCs w:val="24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 xml:space="preserve">B. </w:t>
      </w:r>
      <w:r w:rsidR="00B5261C" w:rsidRPr="00673EC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HCHO.</w:t>
      </w:r>
      <w:r w:rsidR="00B5261C" w:rsidRPr="00673EC3">
        <w:rPr>
          <w:rFonts w:ascii="Times New Roman" w:hAnsi="Times New Roman" w:cs="Times New Roman"/>
          <w:sz w:val="24"/>
          <w:szCs w:val="24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(CHO)</w:t>
      </w:r>
      <w:r w:rsidR="00B5261C"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B5261C" w:rsidRPr="00673EC3">
        <w:rPr>
          <w:rFonts w:ascii="Times New Roman" w:hAnsi="Times New Roman" w:cs="Times New Roman"/>
          <w:sz w:val="24"/>
          <w:szCs w:val="24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CH</w:t>
      </w:r>
      <w:r w:rsidR="00B5261C"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=CH-CHO.</w:t>
      </w:r>
    </w:p>
    <w:p w14:paraId="6922F8E1" w14:textId="77777777" w:rsidR="00976A18" w:rsidRPr="00673EC3" w:rsidRDefault="00976A18" w:rsidP="00CB65CA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sectPr w:rsidR="00976A18" w:rsidRPr="00673EC3" w:rsidSect="00CB35BD">
      <w:headerReference w:type="default" r:id="rId42"/>
      <w:footerReference w:type="default" r:id="rId43"/>
      <w:pgSz w:w="11906" w:h="16838"/>
      <w:pgMar w:top="426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173E0E" w14:textId="77777777" w:rsidR="003E4218" w:rsidRDefault="003E4218" w:rsidP="00491697">
      <w:pPr>
        <w:spacing w:after="0" w:line="240" w:lineRule="auto"/>
      </w:pPr>
      <w:r>
        <w:separator/>
      </w:r>
    </w:p>
  </w:endnote>
  <w:endnote w:type="continuationSeparator" w:id="0">
    <w:p w14:paraId="75EDF006" w14:textId="77777777" w:rsidR="003E4218" w:rsidRDefault="003E4218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4B24BD" w14:textId="796CD8DD" w:rsidR="00134A78" w:rsidRPr="00134A78" w:rsidRDefault="00134A78" w:rsidP="00134A7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134A7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134A7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134A7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134A7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34A7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134A7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134A7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134A7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34A7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134A7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EC670D" w14:textId="77777777" w:rsidR="003E4218" w:rsidRDefault="003E4218" w:rsidP="00491697">
      <w:pPr>
        <w:spacing w:after="0" w:line="240" w:lineRule="auto"/>
      </w:pPr>
      <w:r>
        <w:separator/>
      </w:r>
    </w:p>
  </w:footnote>
  <w:footnote w:type="continuationSeparator" w:id="0">
    <w:p w14:paraId="0FB0F01A" w14:textId="77777777" w:rsidR="003E4218" w:rsidRDefault="003E4218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36AFAF" w14:textId="77777777" w:rsidR="00134A78" w:rsidRPr="00134A78" w:rsidRDefault="00134A78" w:rsidP="00134A7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34A7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34A7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9324A99"/>
    <w:multiLevelType w:val="hybridMultilevel"/>
    <w:tmpl w:val="165C20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1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3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30F86832"/>
    <w:multiLevelType w:val="hybridMultilevel"/>
    <w:tmpl w:val="4C3C2CCA"/>
    <w:lvl w:ilvl="0" w:tplc="FE2A25D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8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4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8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9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30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1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2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6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19"/>
  </w:num>
  <w:num w:numId="3">
    <w:abstractNumId w:val="13"/>
  </w:num>
  <w:num w:numId="4">
    <w:abstractNumId w:val="1"/>
  </w:num>
  <w:num w:numId="5">
    <w:abstractNumId w:val="22"/>
  </w:num>
  <w:num w:numId="6">
    <w:abstractNumId w:val="11"/>
  </w:num>
  <w:num w:numId="7">
    <w:abstractNumId w:val="8"/>
  </w:num>
  <w:num w:numId="8">
    <w:abstractNumId w:val="27"/>
  </w:num>
  <w:num w:numId="9">
    <w:abstractNumId w:val="2"/>
  </w:num>
  <w:num w:numId="10">
    <w:abstractNumId w:val="20"/>
  </w:num>
  <w:num w:numId="11">
    <w:abstractNumId w:val="28"/>
  </w:num>
  <w:num w:numId="12">
    <w:abstractNumId w:val="26"/>
  </w:num>
  <w:num w:numId="13">
    <w:abstractNumId w:val="32"/>
  </w:num>
  <w:num w:numId="14">
    <w:abstractNumId w:val="3"/>
  </w:num>
  <w:num w:numId="15">
    <w:abstractNumId w:val="7"/>
  </w:num>
  <w:num w:numId="16">
    <w:abstractNumId w:val="0"/>
  </w:num>
  <w:num w:numId="17">
    <w:abstractNumId w:val="36"/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17"/>
    <w:lvlOverride w:ilvl="0">
      <w:startOverride w:val="28"/>
    </w:lvlOverride>
  </w:num>
  <w:num w:numId="21">
    <w:abstractNumId w:val="18"/>
  </w:num>
  <w:num w:numId="22">
    <w:abstractNumId w:val="12"/>
  </w:num>
  <w:num w:numId="23">
    <w:abstractNumId w:val="33"/>
  </w:num>
  <w:num w:numId="24">
    <w:abstractNumId w:val="25"/>
  </w:num>
  <w:num w:numId="25">
    <w:abstractNumId w:val="29"/>
  </w:num>
  <w:num w:numId="26">
    <w:abstractNumId w:val="23"/>
  </w:num>
  <w:num w:numId="27">
    <w:abstractNumId w:val="5"/>
  </w:num>
  <w:num w:numId="28">
    <w:abstractNumId w:val="34"/>
  </w:num>
  <w:num w:numId="29">
    <w:abstractNumId w:val="14"/>
  </w:num>
  <w:num w:numId="30">
    <w:abstractNumId w:val="10"/>
  </w:num>
  <w:num w:numId="31">
    <w:abstractNumId w:val="16"/>
  </w:num>
  <w:num w:numId="32">
    <w:abstractNumId w:val="9"/>
  </w:num>
  <w:num w:numId="33">
    <w:abstractNumId w:val="30"/>
  </w:num>
  <w:num w:numId="34">
    <w:abstractNumId w:val="31"/>
  </w:num>
  <w:num w:numId="35">
    <w:abstractNumId w:val="24"/>
  </w:num>
  <w:num w:numId="36">
    <w:abstractNumId w:val="15"/>
  </w:num>
  <w:num w:numId="37">
    <w:abstractNumId w:val="6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27E52"/>
    <w:rsid w:val="00045D6B"/>
    <w:rsid w:val="00065333"/>
    <w:rsid w:val="000A3762"/>
    <w:rsid w:val="000B210E"/>
    <w:rsid w:val="000C054E"/>
    <w:rsid w:val="000E7538"/>
    <w:rsid w:val="001029EF"/>
    <w:rsid w:val="00107A2A"/>
    <w:rsid w:val="00115C4D"/>
    <w:rsid w:val="001234D7"/>
    <w:rsid w:val="00134A78"/>
    <w:rsid w:val="0014743B"/>
    <w:rsid w:val="00174AF1"/>
    <w:rsid w:val="001812EE"/>
    <w:rsid w:val="00196069"/>
    <w:rsid w:val="001B1290"/>
    <w:rsid w:val="001E1B62"/>
    <w:rsid w:val="001E36E4"/>
    <w:rsid w:val="002160B0"/>
    <w:rsid w:val="002172B4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36BA5"/>
    <w:rsid w:val="00346A80"/>
    <w:rsid w:val="00350571"/>
    <w:rsid w:val="00353CBA"/>
    <w:rsid w:val="003801A8"/>
    <w:rsid w:val="0038372F"/>
    <w:rsid w:val="003B2578"/>
    <w:rsid w:val="003E4218"/>
    <w:rsid w:val="003E7351"/>
    <w:rsid w:val="003F4CC3"/>
    <w:rsid w:val="003F64E2"/>
    <w:rsid w:val="00405360"/>
    <w:rsid w:val="00423C64"/>
    <w:rsid w:val="00424D6E"/>
    <w:rsid w:val="00440C5B"/>
    <w:rsid w:val="00462768"/>
    <w:rsid w:val="00475733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60042"/>
    <w:rsid w:val="005660C9"/>
    <w:rsid w:val="00580C7C"/>
    <w:rsid w:val="005853F5"/>
    <w:rsid w:val="005B32EF"/>
    <w:rsid w:val="005C752A"/>
    <w:rsid w:val="005E2874"/>
    <w:rsid w:val="005E5A63"/>
    <w:rsid w:val="005F00B0"/>
    <w:rsid w:val="00615052"/>
    <w:rsid w:val="00616469"/>
    <w:rsid w:val="00621FD0"/>
    <w:rsid w:val="00673EC3"/>
    <w:rsid w:val="00676054"/>
    <w:rsid w:val="006770E5"/>
    <w:rsid w:val="00684D72"/>
    <w:rsid w:val="00692151"/>
    <w:rsid w:val="00695B1B"/>
    <w:rsid w:val="006B061D"/>
    <w:rsid w:val="00702210"/>
    <w:rsid w:val="00702410"/>
    <w:rsid w:val="00705F44"/>
    <w:rsid w:val="00707863"/>
    <w:rsid w:val="007125FA"/>
    <w:rsid w:val="0072110F"/>
    <w:rsid w:val="007354DF"/>
    <w:rsid w:val="00751B0B"/>
    <w:rsid w:val="00755F3D"/>
    <w:rsid w:val="00766244"/>
    <w:rsid w:val="00766D7E"/>
    <w:rsid w:val="00771D0C"/>
    <w:rsid w:val="0077304A"/>
    <w:rsid w:val="0077544F"/>
    <w:rsid w:val="007B30CE"/>
    <w:rsid w:val="007B6DF7"/>
    <w:rsid w:val="007C2290"/>
    <w:rsid w:val="007C36B7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51C15"/>
    <w:rsid w:val="00953C04"/>
    <w:rsid w:val="00956D53"/>
    <w:rsid w:val="00973172"/>
    <w:rsid w:val="00976A18"/>
    <w:rsid w:val="0098030A"/>
    <w:rsid w:val="0098421C"/>
    <w:rsid w:val="00996493"/>
    <w:rsid w:val="009E5CA5"/>
    <w:rsid w:val="00A0743A"/>
    <w:rsid w:val="00A15DAD"/>
    <w:rsid w:val="00A16967"/>
    <w:rsid w:val="00A25ABE"/>
    <w:rsid w:val="00A25B24"/>
    <w:rsid w:val="00A52FBF"/>
    <w:rsid w:val="00A808A9"/>
    <w:rsid w:val="00AA11C3"/>
    <w:rsid w:val="00AA2456"/>
    <w:rsid w:val="00AB21CF"/>
    <w:rsid w:val="00AB3022"/>
    <w:rsid w:val="00AC31BD"/>
    <w:rsid w:val="00AE3D9E"/>
    <w:rsid w:val="00AF09A1"/>
    <w:rsid w:val="00B31241"/>
    <w:rsid w:val="00B5261C"/>
    <w:rsid w:val="00B52D2A"/>
    <w:rsid w:val="00B927BC"/>
    <w:rsid w:val="00B92E22"/>
    <w:rsid w:val="00BA250D"/>
    <w:rsid w:val="00BB7E09"/>
    <w:rsid w:val="00BC33A1"/>
    <w:rsid w:val="00C01E37"/>
    <w:rsid w:val="00C045FB"/>
    <w:rsid w:val="00C107D2"/>
    <w:rsid w:val="00C13775"/>
    <w:rsid w:val="00C17268"/>
    <w:rsid w:val="00C47D56"/>
    <w:rsid w:val="00C64F68"/>
    <w:rsid w:val="00C74AB0"/>
    <w:rsid w:val="00C87B43"/>
    <w:rsid w:val="00CB35BD"/>
    <w:rsid w:val="00CB5485"/>
    <w:rsid w:val="00CB65CA"/>
    <w:rsid w:val="00CB67C8"/>
    <w:rsid w:val="00CC6E28"/>
    <w:rsid w:val="00CC70E9"/>
    <w:rsid w:val="00CD2ACD"/>
    <w:rsid w:val="00CF19C9"/>
    <w:rsid w:val="00D002E0"/>
    <w:rsid w:val="00D44BAF"/>
    <w:rsid w:val="00D727C1"/>
    <w:rsid w:val="00D727CB"/>
    <w:rsid w:val="00D90254"/>
    <w:rsid w:val="00D94E64"/>
    <w:rsid w:val="00DA7405"/>
    <w:rsid w:val="00DB1D1A"/>
    <w:rsid w:val="00DC1A1E"/>
    <w:rsid w:val="00DC3AB8"/>
    <w:rsid w:val="00DE302F"/>
    <w:rsid w:val="00DE3B3A"/>
    <w:rsid w:val="00DF62B4"/>
    <w:rsid w:val="00E1441F"/>
    <w:rsid w:val="00E2280A"/>
    <w:rsid w:val="00E67F46"/>
    <w:rsid w:val="00E775EC"/>
    <w:rsid w:val="00E808EC"/>
    <w:rsid w:val="00EA1497"/>
    <w:rsid w:val="00EA60E7"/>
    <w:rsid w:val="00EB3B5B"/>
    <w:rsid w:val="00EC14E3"/>
    <w:rsid w:val="00EC48C2"/>
    <w:rsid w:val="00EE5ACF"/>
    <w:rsid w:val="00EE7011"/>
    <w:rsid w:val="00F334DB"/>
    <w:rsid w:val="00F357C6"/>
    <w:rsid w:val="00F4165C"/>
    <w:rsid w:val="00F55460"/>
    <w:rsid w:val="00F61A2B"/>
    <w:rsid w:val="00F63811"/>
    <w:rsid w:val="00F657FD"/>
    <w:rsid w:val="00F755EF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F55460"/>
    <w:pPr>
      <w:numPr>
        <w:numId w:val="6"/>
      </w:numPr>
    </w:pPr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F55460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F55460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1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2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3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  <w:pPr>
      <w:numPr>
        <w:numId w:val="22"/>
      </w:numPr>
    </w:pPr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  <w:pPr>
      <w:numPr>
        <w:numId w:val="24"/>
      </w:numPr>
    </w:pPr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F55460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F55460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  <w:pPr>
      <w:numPr>
        <w:numId w:val="33"/>
      </w:numPr>
    </w:pPr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  <w:pPr>
      <w:numPr>
        <w:numId w:val="35"/>
      </w:numPr>
    </w:pPr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F55460"/>
    <w:pPr>
      <w:numPr>
        <w:numId w:val="6"/>
      </w:numPr>
    </w:pPr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F55460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F55460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1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2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3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  <w:pPr>
      <w:numPr>
        <w:numId w:val="22"/>
      </w:numPr>
    </w:pPr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  <w:pPr>
      <w:numPr>
        <w:numId w:val="24"/>
      </w:numPr>
    </w:pPr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F55460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F55460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  <w:pPr>
      <w:numPr>
        <w:numId w:val="33"/>
      </w:numPr>
    </w:pPr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  <w:pPr>
      <w:numPr>
        <w:numId w:val="35"/>
      </w:numPr>
    </w:pPr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media/image2.emf" Type="http://schemas.openxmlformats.org/officeDocument/2006/relationships/image"/><Relationship Id="rId12" Target="media/image3.emf" Type="http://schemas.openxmlformats.org/officeDocument/2006/relationships/image"/><Relationship Id="rId13" Target="media/image4.emf" Type="http://schemas.openxmlformats.org/officeDocument/2006/relationships/image"/><Relationship Id="rId14" Target="media/image5.emf" Type="http://schemas.openxmlformats.org/officeDocument/2006/relationships/image"/><Relationship Id="rId15" Target="media/image6.emf" Type="http://schemas.openxmlformats.org/officeDocument/2006/relationships/image"/><Relationship Id="rId16" Target="media/image7.png" Type="http://schemas.openxmlformats.org/officeDocument/2006/relationships/image"/><Relationship Id="rId17" Target="media/image8.emf" Type="http://schemas.openxmlformats.org/officeDocument/2006/relationships/image"/><Relationship Id="rId18" Target="media/image9.wmf" Type="http://schemas.openxmlformats.org/officeDocument/2006/relationships/image"/><Relationship Id="rId19" Target="embeddings/oleObject3.bin" Type="http://schemas.openxmlformats.org/officeDocument/2006/relationships/oleObject"/><Relationship Id="rId2" Target="styles.xml" Type="http://schemas.openxmlformats.org/officeDocument/2006/relationships/styles"/><Relationship Id="rId20" Target="embeddings/oleObject4.bin" Type="http://schemas.openxmlformats.org/officeDocument/2006/relationships/oleObject"/><Relationship Id="rId21" Target="embeddings/oleObject5.bin" Type="http://schemas.openxmlformats.org/officeDocument/2006/relationships/oleObject"/><Relationship Id="rId22" Target="media/image10.emf" Type="http://schemas.openxmlformats.org/officeDocument/2006/relationships/image"/><Relationship Id="rId23" Target="media/image11.emf" Type="http://schemas.openxmlformats.org/officeDocument/2006/relationships/image"/><Relationship Id="rId24" Target="media/image12.emf" Type="http://schemas.openxmlformats.org/officeDocument/2006/relationships/image"/><Relationship Id="rId25" Target="media/image13.png" Type="http://schemas.openxmlformats.org/officeDocument/2006/relationships/image"/><Relationship Id="rId26" Target="media/image14.emf" Type="http://schemas.openxmlformats.org/officeDocument/2006/relationships/image"/><Relationship Id="rId27" Target="media/image15.emf" Type="http://schemas.openxmlformats.org/officeDocument/2006/relationships/image"/><Relationship Id="rId28" Target="media/image16.wmf" Type="http://schemas.openxmlformats.org/officeDocument/2006/relationships/image"/><Relationship Id="rId29" Target="embeddings/oleObject6.bin" Type="http://schemas.openxmlformats.org/officeDocument/2006/relationships/oleObject"/><Relationship Id="rId3" Target="stylesWithEffects.xml" Type="http://schemas.microsoft.com/office/2007/relationships/stylesWithEffects"/><Relationship Id="rId30" Target="media/image17.wmf" Type="http://schemas.openxmlformats.org/officeDocument/2006/relationships/image"/><Relationship Id="rId31" Target="embeddings/oleObject7.bin" Type="http://schemas.openxmlformats.org/officeDocument/2006/relationships/oleObject"/><Relationship Id="rId32" Target="media/image18.wmf" Type="http://schemas.openxmlformats.org/officeDocument/2006/relationships/image"/><Relationship Id="rId33" Target="embeddings/oleObject8.bin" Type="http://schemas.openxmlformats.org/officeDocument/2006/relationships/oleObject"/><Relationship Id="rId34" Target="media/image19.wmf" Type="http://schemas.openxmlformats.org/officeDocument/2006/relationships/image"/><Relationship Id="rId35" Target="embeddings/oleObject9.bin" Type="http://schemas.openxmlformats.org/officeDocument/2006/relationships/oleObject"/><Relationship Id="rId36" Target="media/image20.wmf" Type="http://schemas.openxmlformats.org/officeDocument/2006/relationships/image"/><Relationship Id="rId37" Target="embeddings/oleObject10.bin" Type="http://schemas.openxmlformats.org/officeDocument/2006/relationships/oleObject"/><Relationship Id="rId38" Target="embeddings/oleObject11.bin" Type="http://schemas.openxmlformats.org/officeDocument/2006/relationships/oleObject"/><Relationship Id="rId39" Target="embeddings/oleObject12.bin" Type="http://schemas.openxmlformats.org/officeDocument/2006/relationships/oleObject"/><Relationship Id="rId4" Target="settings.xml" Type="http://schemas.openxmlformats.org/officeDocument/2006/relationships/settings"/><Relationship Id="rId40" Target="media/image21.wmf" Type="http://schemas.openxmlformats.org/officeDocument/2006/relationships/image"/><Relationship Id="rId41" Target="embeddings/oleObject13.bin" Type="http://schemas.openxmlformats.org/officeDocument/2006/relationships/oleObject"/><Relationship Id="rId42" Target="header1.xml" Type="http://schemas.openxmlformats.org/officeDocument/2006/relationships/header"/><Relationship Id="rId43" Target="footer1.xml" Type="http://schemas.openxmlformats.org/officeDocument/2006/relationships/footer"/><Relationship Id="rId44" Target="fontTable.xml" Type="http://schemas.openxmlformats.org/officeDocument/2006/relationships/fontTable"/><Relationship Id="rId45" Target="theme/theme1.xml" Type="http://schemas.openxmlformats.org/officeDocument/2006/relationships/theme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15</Words>
  <Characters>692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01:21:00Z</dcterms:created>
  <dc:creator>tailieu123.edu.vn</dc:creator>
  <dc:description>Lý thuyết và trắc nghiệm hợp chất carbonyl lớp 11 có đáp án được soạn dưới dạng file word gồm 5 trang. Các bạn xem và tải về ở dưới.</dc:description>
  <dcterms:modified xsi:type="dcterms:W3CDTF">2024-07-11T01:30:00Z</dcterms:modified>
  <cp:revision>1</cp:revision>
  <dc:title>Lý Thuyết Và Trắc Nghiệm Hợp Chất Carbonyl Lớp 11 Có Đáp Án</dc:title>
</cp:coreProperties>
</file>